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3F48" w:rsidRPr="00132EB2" w:rsidRDefault="00CE3F48" w:rsidP="00CE3F48">
      <w:pPr>
        <w:spacing w:after="0" w:line="240" w:lineRule="auto"/>
        <w:ind w:left="-270"/>
        <w:rPr>
          <w:rFonts w:ascii="Palatino Linotype" w:hAnsi="Palatino Linotype" w:cs="Times New Roman"/>
          <w:b/>
          <w:szCs w:val="24"/>
        </w:rPr>
      </w:pPr>
      <w:r w:rsidRPr="00132EB2">
        <w:rPr>
          <w:rFonts w:ascii="Palatino Linotype" w:hAnsi="Palatino Linotype" w:cs="Times New Roman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66C9397B" wp14:editId="50AF1DAB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6919840" cy="1080770"/>
                            <a:chOff x="0" y="0"/>
                            <a:chExt cx="6921172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490576" y="461116"/>
                              <a:ext cx="5430596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E3F48" w:rsidRPr="004039EC" w:rsidRDefault="00CE3F48" w:rsidP="00CE3F48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4039EC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 xml:space="preserve">PHÉP TÍNH </w:t>
                                </w: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LOGARI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E3F48" w:rsidRPr="00284685" w:rsidRDefault="00CE3F48" w:rsidP="00CE3F48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2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E3F48" w:rsidRPr="00C4181F" w:rsidRDefault="00CE3F48" w:rsidP="00CE3F48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6C9397B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69198;height:10807" coordsize="69211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4905;top:4611;width:54306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:rsidR="00CE3F48" w:rsidRPr="004039EC" w:rsidRDefault="00CE3F48" w:rsidP="00CE3F48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4039EC"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 xml:space="preserve">PHÉP TÍNH </w:t>
                          </w: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LOGARIT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">
                    <v:imagedata r:id="rId9" o:title="" croptop="10853f" cropbottom="11184f" cropleft="1f" cropright="490f"/>
                    <v:path arrowok="t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:rsidR="00CE3F48" w:rsidRPr="00284685" w:rsidRDefault="00CE3F48" w:rsidP="00CE3F48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2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:rsidR="00CE3F48" w:rsidRPr="00C4181F" w:rsidRDefault="00CE3F48" w:rsidP="00CE3F48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669DB" w:rsidRDefault="00F669DB" w:rsidP="00896549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>
                <wp:extent cx="2451735" cy="790575"/>
                <wp:effectExtent l="0" t="0" r="5715" b="9525"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9DB" w:rsidRPr="009C3D7A" w:rsidRDefault="00F669DB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9DB" w:rsidRPr="000C2FA8" w:rsidRDefault="00F669DB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">
                <v:shape id="Picture 9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">
                  <v:imagedata r:id="rId11" o:title="" croptop="24250f" cropbottom="20348f" cropleft="609f" cropright="-1f"/>
                  <v:path arrowok="t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F669DB" w:rsidRPr="009C3D7A" w:rsidRDefault="00F669DB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F669DB" w:rsidRPr="000C2FA8" w:rsidRDefault="00F669DB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01DBA" w:rsidRPr="00501DBA" w:rsidRDefault="00501DBA" w:rsidP="00501DBA">
      <w:pPr>
        <w:pStyle w:val="Heading1"/>
        <w:spacing w:before="0"/>
        <w:rPr>
          <w:rFonts w:ascii="Quicksand" w:hAnsi="Quicksand"/>
          <w:color w:val="C00000"/>
          <w:sz w:val="26"/>
          <w:szCs w:val="26"/>
          <w:lang w:val="vi-VN"/>
        </w:rPr>
      </w:pPr>
      <w:r w:rsidRPr="00501DBA">
        <w:rPr>
          <w:rFonts w:ascii="Quicksand" w:hAnsi="Quicksand"/>
          <w:color w:val="C00000"/>
          <w:sz w:val="26"/>
          <w:szCs w:val="26"/>
          <w:lang w:val="vi-VN"/>
        </w:rPr>
        <w:t>1. Khái niệm logarit</w:t>
      </w:r>
      <w:bookmarkStart w:id="0" w:name="_GoBack"/>
      <w:bookmarkEnd w:id="0"/>
    </w:p>
    <w:p w:rsidR="00F669DB" w:rsidRDefault="00F669DB" w:rsidP="00BA42CA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6481445" cy="2038350"/>
                <wp:effectExtent l="38100" t="19050" r="0" b="0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038350"/>
                          <a:chOff x="0" y="0"/>
                          <a:chExt cx="6499860" cy="2044666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36576"/>
                            <a:ext cx="6499860" cy="2008090"/>
                            <a:chOff x="0" y="82942"/>
                            <a:chExt cx="6499860" cy="2009097"/>
                          </a:xfrm>
                        </wpg:grpSpPr>
                        <wpg:grpSp>
                          <wpg:cNvPr id="23" name="Group 23"/>
                          <wpg:cNvGrpSpPr/>
                          <wpg:grpSpPr>
                            <a:xfrm>
                              <a:off x="0" y="82942"/>
                              <a:ext cx="6499860" cy="2009097"/>
                              <a:chOff x="0" y="-241965"/>
                              <a:chExt cx="6499860" cy="2010594"/>
                            </a:xfrm>
                          </wpg:grpSpPr>
                          <wpg:grpSp>
                            <wpg:cNvPr id="25" name="Group 25"/>
                            <wpg:cNvGrpSpPr/>
                            <wpg:grpSpPr>
                              <a:xfrm>
                                <a:off x="0" y="-273"/>
                                <a:ext cx="6499860" cy="1768902"/>
                                <a:chOff x="0" y="-273"/>
                                <a:chExt cx="6500186" cy="1769293"/>
                              </a:xfrm>
                            </wpg:grpSpPr>
                            <wps:wsp>
                              <wps:cNvPr id="26" name="Rectangle 26"/>
                              <wps:cNvSpPr/>
                              <wps:spPr>
                                <a:xfrm>
                                  <a:off x="0" y="-201"/>
                                  <a:ext cx="3504157" cy="17692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Rounded Rectangle 28"/>
                              <wps:cNvSpPr/>
                              <wps:spPr>
                                <a:xfrm>
                                  <a:off x="113356" y="-273"/>
                                  <a:ext cx="6386830" cy="1769275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75571" y="-201"/>
                                  <a:ext cx="1065597" cy="17692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32" name="Text Box 346856832"/>
                            <wps:cNvSpPr txBox="1"/>
                            <wps:spPr>
                              <a:xfrm>
                                <a:off x="420046" y="-241965"/>
                                <a:ext cx="3247945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669DB" w:rsidRPr="00E551B3" w:rsidRDefault="00501DBA" w:rsidP="00BA42C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Khái niệ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33" name="Text Box 346856833"/>
                          <wps:cNvSpPr txBox="1"/>
                          <wps:spPr>
                            <a:xfrm>
                              <a:off x="411717" y="317148"/>
                              <a:ext cx="5916467" cy="17748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01DBA" w:rsidRPr="00F7055B" w:rsidRDefault="00501DBA" w:rsidP="00501DBA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</w:pP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Cho hai số dương </w:t>
                                </w:r>
                                <w:r w:rsidRPr="00F7055B">
                                  <w:rPr>
                                    <w:rFonts w:eastAsia="Calibri"/>
                                    <w:position w:val="-12"/>
                                    <w:szCs w:val="24"/>
                                  </w:rPr>
                                  <w:object w:dxaOrig="440" w:dyaOrig="340">
                                    <v:shape id="_x0000_i6637" type="#_x0000_t75" style="width:21.75pt;height:18pt" o:ole="">
                                      <v:imagedata r:id="rId12" o:title=""/>
                                    </v:shape>
                                    <o:OLEObject Type="Embed" ProgID="Equation.DSMT4" ShapeID="_x0000_i6637" DrawAspect="Content" ObjectID="_1783861263" r:id="rId13"/>
                                  </w:object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 với </w:t>
                                </w:r>
                                <w:r w:rsidRPr="00F7055B">
                                  <w:rPr>
                                    <w:rFonts w:eastAsia="Calibri"/>
                                    <w:position w:val="-6"/>
                                    <w:szCs w:val="24"/>
                                  </w:rPr>
                                  <w:object w:dxaOrig="499" w:dyaOrig="279">
                                    <v:shape id="_x0000_i6638" type="#_x0000_t75" style="width:24.75pt;height:14.25pt" o:ole="">
                                      <v:imagedata r:id="rId14" o:title=""/>
                                    </v:shape>
                                    <o:OLEObject Type="Embed" ProgID="Equation.DSMT4" ShapeID="_x0000_i6638" DrawAspect="Content" ObjectID="_1783861264" r:id="rId15"/>
                                  </w:object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. </w:t>
                                </w:r>
                              </w:p>
                              <w:p w:rsidR="00501DBA" w:rsidRPr="00F7055B" w:rsidRDefault="00501DBA" w:rsidP="00501DBA">
                                <w:pPr>
                                  <w:spacing w:after="0" w:line="240" w:lineRule="auto"/>
                                  <w:ind w:left="450" w:right="-57" w:hanging="450"/>
                                  <w:contextualSpacing/>
                                  <w:jc w:val="both"/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</w:pPr>
                                <w:r w:rsidRPr="00F7055B"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  <w:sym w:font="Wingdings" w:char="F050"/>
                                </w:r>
                                <w:r w:rsidRPr="00F7055B"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  <w:t xml:space="preserve"> </w:t>
                                </w:r>
                                <w:r w:rsidRPr="00F7055B"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  <w:tab/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Số </w:t>
                                </w:r>
                                <w:r w:rsidRPr="00F7055B">
                                  <w:rPr>
                                    <w:rFonts w:eastAsia="Calibri"/>
                                    <w:position w:val="-4"/>
                                    <w:szCs w:val="24"/>
                                  </w:rPr>
                                  <w:object w:dxaOrig="220" w:dyaOrig="200">
                                    <v:shape id="_x0000_i6639" type="#_x0000_t75" style="width:11.25pt;height:9.75pt" o:ole="">
                                      <v:imagedata r:id="rId16" o:title=""/>
                                    </v:shape>
                                    <o:OLEObject Type="Embed" ProgID="Equation.DSMT4" ShapeID="_x0000_i6639" DrawAspect="Content" ObjectID="_1783861265" r:id="rId17"/>
                                  </w:object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 thỏa mãn đẳng thức </w:t>
                                </w:r>
                                <w:r w:rsidRPr="00F7055B">
                                  <w:rPr>
                                    <w:rFonts w:eastAsia="Calibri"/>
                                    <w:position w:val="-6"/>
                                    <w:szCs w:val="24"/>
                                  </w:rPr>
                                  <w:object w:dxaOrig="660" w:dyaOrig="340">
                                    <v:shape id="_x0000_i6640" type="#_x0000_t75" style="width:33pt;height:18pt" o:ole="">
                                      <v:imagedata r:id="rId18" o:title=""/>
                                    </v:shape>
                                    <o:OLEObject Type="Embed" ProgID="Equation.DSMT4" ShapeID="_x0000_i6640" DrawAspect="Content" ObjectID="_1783861266" r:id="rId19"/>
                                  </w:object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 được gọi là lôgarit cơ số </w:t>
                                </w:r>
                                <w:r w:rsidRPr="00F7055B">
                                  <w:rPr>
                                    <w:rFonts w:eastAsia="Calibri"/>
                                    <w:position w:val="-6"/>
                                    <w:szCs w:val="24"/>
                                  </w:rPr>
                                  <w:object w:dxaOrig="180" w:dyaOrig="220">
                                    <v:shape id="_x0000_i6641" type="#_x0000_t75" style="width:9pt;height:11.25pt" o:ole="">
                                      <v:imagedata r:id="rId20" o:title=""/>
                                    </v:shape>
                                    <o:OLEObject Type="Embed" ProgID="Equation.DSMT4" ShapeID="_x0000_i6641" DrawAspect="Content" ObjectID="_1783861267" r:id="rId21"/>
                                  </w:object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 của </w:t>
                                </w:r>
                                <w:r w:rsidRPr="00F7055B">
                                  <w:rPr>
                                    <w:rFonts w:eastAsia="Calibri"/>
                                    <w:position w:val="-6"/>
                                    <w:szCs w:val="24"/>
                                  </w:rPr>
                                  <w:object w:dxaOrig="180" w:dyaOrig="279">
                                    <v:shape id="_x0000_i6642" type="#_x0000_t75" style="width:9pt;height:14.25pt" o:ole="">
                                      <v:imagedata r:id="rId22" o:title=""/>
                                    </v:shape>
                                    <o:OLEObject Type="Embed" ProgID="Equation.DSMT4" ShapeID="_x0000_i6642" DrawAspect="Content" ObjectID="_1783861268" r:id="rId23"/>
                                  </w:object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 và kí hiệu là </w:t>
                                </w:r>
                                <w:r w:rsidRPr="00F7055B">
                                  <w:rPr>
                                    <w:rFonts w:eastAsia="Calibri"/>
                                    <w:position w:val="-12"/>
                                    <w:szCs w:val="24"/>
                                  </w:rPr>
                                  <w:object w:dxaOrig="660" w:dyaOrig="380">
                                    <v:shape id="_x0000_i6643" type="#_x0000_t75" style="width:33pt;height:18.75pt" o:ole="">
                                      <v:imagedata r:id="rId24" o:title=""/>
                                    </v:shape>
                                    <o:OLEObject Type="Embed" ProgID="Equation.DSMT4" ShapeID="_x0000_i6643" DrawAspect="Content" ObjectID="_1783861269" r:id="rId25"/>
                                  </w:object>
                                </w:r>
                              </w:p>
                              <w:p w:rsidR="00501DBA" w:rsidRDefault="00501DBA" w:rsidP="00501DBA">
                                <w:pPr>
                                  <w:spacing w:after="0" w:line="240" w:lineRule="auto"/>
                                  <w:ind w:left="450" w:hanging="450"/>
                                  <w:rPr>
                                    <w:rFonts w:eastAsia="Calibri"/>
                                    <w:szCs w:val="24"/>
                                  </w:rPr>
                                </w:pPr>
                                <w:r w:rsidRPr="00F7055B"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  <w:sym w:font="Wingdings" w:char="F050"/>
                                </w:r>
                                <w:r w:rsidRPr="00F7055B"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  <w:t xml:space="preserve"> </w:t>
                                </w:r>
                                <w:r w:rsidRPr="00F7055B"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  <w:tab/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Ta viết: </w:t>
                                </w:r>
                                <w:r w:rsidRPr="00F7055B">
                                  <w:rPr>
                                    <w:rFonts w:eastAsia="Calibri"/>
                                    <w:position w:val="-12"/>
                                    <w:szCs w:val="24"/>
                                  </w:rPr>
                                  <w:object w:dxaOrig="2040" w:dyaOrig="400">
                                    <v:shape id="_x0000_i6644" type="#_x0000_t75" style="width:102pt;height:19.5pt" o:ole="">
                                      <v:imagedata r:id="rId26" o:title=""/>
                                    </v:shape>
                                    <o:OLEObject Type="Embed" ProgID="Equation.DSMT4" ShapeID="_x0000_i6644" DrawAspect="Content" ObjectID="_1783861270" r:id="rId27"/>
                                  </w:object>
                                </w:r>
                              </w:p>
                              <w:p w:rsidR="00501DBA" w:rsidRPr="00BB3E7A" w:rsidRDefault="00501DBA" w:rsidP="00501DBA">
                                <w:pPr>
                                  <w:spacing w:after="0" w:line="240" w:lineRule="auto"/>
                                  <w:ind w:left="450" w:hanging="45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F7055B"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  <w:sym w:font="Wingdings" w:char="F050"/>
                                </w:r>
                                <w:r w:rsidRPr="00F7055B"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  <w:t xml:space="preserve"> </w:t>
                                </w:r>
                                <w:r w:rsidRPr="00F7055B"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  <w:tab/>
                                </w:r>
                                <w:r w:rsidRPr="00F7055B">
                                  <w:rPr>
                                    <w:position w:val="-12"/>
                                  </w:rPr>
                                  <w:object w:dxaOrig="660" w:dyaOrig="380">
                                    <v:shape id="_x0000_i6645" type="#_x0000_t75" style="width:32.25pt;height:18.75pt" o:ole="">
                                      <v:imagedata r:id="rId28" o:title=""/>
                                    </v:shape>
                                    <o:OLEObject Type="Embed" ProgID="Equation.DSMT4" ShapeID="_x0000_i6645" DrawAspect="Content" ObjectID="_1783861271" r:id="rId29"/>
                                  </w:object>
                                </w:r>
                                <w:r w:rsidRPr="00F7055B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xác định </w:t>
                                </w:r>
                                <w:r w:rsidRPr="00F7055B">
                                  <w:rPr>
                                    <w:position w:val="-52"/>
                                  </w:rPr>
                                  <w:object w:dxaOrig="980" w:dyaOrig="1160">
                                    <v:shape id="_x0000_i6646" type="#_x0000_t75" style="width:48.75pt;height:57.75pt" o:ole="">
                                      <v:imagedata r:id="rId30" o:title=""/>
                                    </v:shape>
                                    <o:OLEObject Type="Embed" ProgID="Equation.DSMT4" ShapeID="_x0000_i6646" DrawAspect="Content" ObjectID="_1783861272" r:id="rId31"/>
                                  </w:object>
                                </w:r>
                              </w:p>
                              <w:p w:rsidR="00F669DB" w:rsidRPr="00BB3E7A" w:rsidRDefault="00F669DB" w:rsidP="00BA42CA">
                                <w:pPr>
                                  <w:spacing w:after="0"/>
                                  <w:ind w:left="144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34" name="Picture 346856834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12" o:spid="_x0000_s1037" style="width:510.35pt;height:160.5pt;mso-position-horizontal-relative:char;mso-position-vertical-relative:line" coordsize="64998,204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">
                <v:group id="Group 17" o:spid="_x0000_s1038" style="position:absolute;top:365;width:64998;height:20081" coordorigin=",829" coordsize="64998,2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Group 23" o:spid="_x0000_s1039" style="position:absolute;top:829;width:64998;height:20091" coordorigin=",-2419" coordsize="64998,20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25" o:spid="_x0000_s1040" style="position:absolute;top:-2;width:64998;height:17688" coordorigin=",-2" coordsize="65001,17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<v:rect id="Rectangle 26" o:spid="_x0000_s1041" style="position:absolute;top:-2;width:35041;height:17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" fillcolor="#c00000" stroked="f" strokeweight="1pt"/>
                      <v:roundrect id="Rounded Rectangle 28" o:spid="_x0000_s1042" style="position:absolute;left:1133;top:-2;width:63868;height:17692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" fillcolor="#fff2cc [663]" stroked="f" strokeweight="1pt">
                        <v:stroke joinstyle="miter"/>
                      </v:roundrect>
                      <v:rect id="Rectangle 29" o:spid="_x0000_s1043" style="position:absolute;left:755;top:-2;width:10656;height:176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" fillcolor="#fff2cc [663]" stroked="f" strokeweight="1pt"/>
                    </v:group>
                    <v:shape id="Text Box 346856832" o:spid="_x0000_s1044" type="#_x0000_t202" style="position:absolute;left:4200;top:-2419;width:32479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" filled="f" stroked="f" strokeweight=".5pt">
                      <v:textbox>
                        <w:txbxContent>
                          <w:p w:rsidR="00F669DB" w:rsidRPr="00E551B3" w:rsidRDefault="00501DBA" w:rsidP="00BA42C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Khái niệm</w:t>
                            </w:r>
                          </w:p>
                        </w:txbxContent>
                      </v:textbox>
                    </v:shape>
                  </v:group>
                  <v:shape id="Text Box 346856833" o:spid="_x0000_s1045" type="#_x0000_t202" style="position:absolute;left:4117;top:3171;width:59164;height:17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" filled="f" stroked="f" strokeweight=".5pt">
                    <v:textbox>
                      <w:txbxContent>
                        <w:p w:rsidR="00501DBA" w:rsidRPr="00F7055B" w:rsidRDefault="00501DBA" w:rsidP="00501DBA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Chu Van An"/>
                              <w:szCs w:val="24"/>
                            </w:rPr>
                          </w:pP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Cho hai số dương </w:t>
                          </w:r>
                          <w:r w:rsidRPr="00F7055B">
                            <w:rPr>
                              <w:rFonts w:eastAsia="Calibri"/>
                              <w:position w:val="-12"/>
                              <w:szCs w:val="24"/>
                            </w:rPr>
                            <w:object w:dxaOrig="440" w:dyaOrig="340">
                              <v:shape id="_x0000_i6637" type="#_x0000_t75" style="width:21.75pt;height:18pt" o:ole="">
                                <v:imagedata r:id="rId12" o:title=""/>
                              </v:shape>
                              <o:OLEObject Type="Embed" ProgID="Equation.DSMT4" ShapeID="_x0000_i6637" DrawAspect="Content" ObjectID="_1783861263" r:id="rId33"/>
                            </w:object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 với </w:t>
                          </w:r>
                          <w:r w:rsidRPr="00F7055B">
                            <w:rPr>
                              <w:rFonts w:eastAsia="Calibri"/>
                              <w:position w:val="-6"/>
                              <w:szCs w:val="24"/>
                            </w:rPr>
                            <w:object w:dxaOrig="499" w:dyaOrig="279">
                              <v:shape id="_x0000_i6638" type="#_x0000_t75" style="width:24.75pt;height:14.25pt" o:ole="">
                                <v:imagedata r:id="rId14" o:title=""/>
                              </v:shape>
                              <o:OLEObject Type="Embed" ProgID="Equation.DSMT4" ShapeID="_x0000_i6638" DrawAspect="Content" ObjectID="_1783861264" r:id="rId34"/>
                            </w:object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. </w:t>
                          </w:r>
                        </w:p>
                        <w:p w:rsidR="00501DBA" w:rsidRPr="00F7055B" w:rsidRDefault="00501DBA" w:rsidP="00501DBA">
                          <w:pPr>
                            <w:spacing w:after="0" w:line="240" w:lineRule="auto"/>
                            <w:ind w:left="450" w:right="-57" w:hanging="450"/>
                            <w:contextualSpacing/>
                            <w:jc w:val="both"/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</w:pPr>
                          <w:r w:rsidRPr="00F7055B">
                            <w:rPr>
                              <w:rFonts w:ascii="Palatino Linotype" w:hAnsi="Palatino Linotype" w:cs="Chu Van An"/>
                              <w:szCs w:val="24"/>
                            </w:rPr>
                            <w:sym w:font="Wingdings" w:char="F050"/>
                          </w:r>
                          <w:r w:rsidRPr="00F7055B">
                            <w:rPr>
                              <w:rFonts w:ascii="Palatino Linotype" w:hAnsi="Palatino Linotype" w:cs="Chu Van An"/>
                              <w:szCs w:val="24"/>
                            </w:rPr>
                            <w:t xml:space="preserve"> </w:t>
                          </w:r>
                          <w:r w:rsidRPr="00F7055B">
                            <w:rPr>
                              <w:rFonts w:ascii="Palatino Linotype" w:hAnsi="Palatino Linotype" w:cs="Chu Van An"/>
                              <w:szCs w:val="24"/>
                            </w:rPr>
                            <w:tab/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Số </w:t>
                          </w:r>
                          <w:r w:rsidRPr="00F7055B">
                            <w:rPr>
                              <w:rFonts w:eastAsia="Calibri"/>
                              <w:position w:val="-4"/>
                              <w:szCs w:val="24"/>
                            </w:rPr>
                            <w:object w:dxaOrig="220" w:dyaOrig="200">
                              <v:shape id="_x0000_i6639" type="#_x0000_t75" style="width:11.25pt;height:9.75pt" o:ole="">
                                <v:imagedata r:id="rId16" o:title=""/>
                              </v:shape>
                              <o:OLEObject Type="Embed" ProgID="Equation.DSMT4" ShapeID="_x0000_i6639" DrawAspect="Content" ObjectID="_1783861265" r:id="rId35"/>
                            </w:object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 thỏa mãn đẳng thức </w:t>
                          </w:r>
                          <w:r w:rsidRPr="00F7055B">
                            <w:rPr>
                              <w:rFonts w:eastAsia="Calibri"/>
                              <w:position w:val="-6"/>
                              <w:szCs w:val="24"/>
                            </w:rPr>
                            <w:object w:dxaOrig="660" w:dyaOrig="340">
                              <v:shape id="_x0000_i6640" type="#_x0000_t75" style="width:33pt;height:18pt" o:ole="">
                                <v:imagedata r:id="rId18" o:title=""/>
                              </v:shape>
                              <o:OLEObject Type="Embed" ProgID="Equation.DSMT4" ShapeID="_x0000_i6640" DrawAspect="Content" ObjectID="_1783861266" r:id="rId36"/>
                            </w:object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 được gọi là lôgarit cơ số </w:t>
                          </w:r>
                          <w:r w:rsidRPr="00F7055B">
                            <w:rPr>
                              <w:rFonts w:eastAsia="Calibri"/>
                              <w:position w:val="-6"/>
                              <w:szCs w:val="24"/>
                            </w:rPr>
                            <w:object w:dxaOrig="180" w:dyaOrig="220">
                              <v:shape id="_x0000_i6641" type="#_x0000_t75" style="width:9pt;height:11.25pt" o:ole="">
                                <v:imagedata r:id="rId20" o:title=""/>
                              </v:shape>
                              <o:OLEObject Type="Embed" ProgID="Equation.DSMT4" ShapeID="_x0000_i6641" DrawAspect="Content" ObjectID="_1783861267" r:id="rId37"/>
                            </w:object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 của </w:t>
                          </w:r>
                          <w:r w:rsidRPr="00F7055B">
                            <w:rPr>
                              <w:rFonts w:eastAsia="Calibri"/>
                              <w:position w:val="-6"/>
                              <w:szCs w:val="24"/>
                            </w:rPr>
                            <w:object w:dxaOrig="180" w:dyaOrig="279">
                              <v:shape id="_x0000_i6642" type="#_x0000_t75" style="width:9pt;height:14.25pt" o:ole="">
                                <v:imagedata r:id="rId22" o:title=""/>
                              </v:shape>
                              <o:OLEObject Type="Embed" ProgID="Equation.DSMT4" ShapeID="_x0000_i6642" DrawAspect="Content" ObjectID="_1783861268" r:id="rId38"/>
                            </w:object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 và kí hiệu là </w:t>
                          </w:r>
                          <w:r w:rsidRPr="00F7055B">
                            <w:rPr>
                              <w:rFonts w:eastAsia="Calibri"/>
                              <w:position w:val="-12"/>
                              <w:szCs w:val="24"/>
                            </w:rPr>
                            <w:object w:dxaOrig="660" w:dyaOrig="380">
                              <v:shape id="_x0000_i6643" type="#_x0000_t75" style="width:33pt;height:18.75pt" o:ole="">
                                <v:imagedata r:id="rId24" o:title=""/>
                              </v:shape>
                              <o:OLEObject Type="Embed" ProgID="Equation.DSMT4" ShapeID="_x0000_i6643" DrawAspect="Content" ObjectID="_1783861269" r:id="rId39"/>
                            </w:object>
                          </w:r>
                        </w:p>
                        <w:p w:rsidR="00501DBA" w:rsidRDefault="00501DBA" w:rsidP="00501DBA">
                          <w:pPr>
                            <w:spacing w:after="0" w:line="240" w:lineRule="auto"/>
                            <w:ind w:left="450" w:hanging="450"/>
                            <w:rPr>
                              <w:rFonts w:eastAsia="Calibri"/>
                              <w:szCs w:val="24"/>
                            </w:rPr>
                          </w:pPr>
                          <w:r w:rsidRPr="00F7055B">
                            <w:rPr>
                              <w:rFonts w:ascii="Palatino Linotype" w:hAnsi="Palatino Linotype" w:cs="Chu Van An"/>
                              <w:szCs w:val="24"/>
                            </w:rPr>
                            <w:sym w:font="Wingdings" w:char="F050"/>
                          </w:r>
                          <w:r w:rsidRPr="00F7055B">
                            <w:rPr>
                              <w:rFonts w:ascii="Palatino Linotype" w:hAnsi="Palatino Linotype" w:cs="Chu Van An"/>
                              <w:szCs w:val="24"/>
                            </w:rPr>
                            <w:t xml:space="preserve"> </w:t>
                          </w:r>
                          <w:r w:rsidRPr="00F7055B">
                            <w:rPr>
                              <w:rFonts w:ascii="Palatino Linotype" w:hAnsi="Palatino Linotype" w:cs="Chu Van An"/>
                              <w:szCs w:val="24"/>
                            </w:rPr>
                            <w:tab/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Ta viết: </w:t>
                          </w:r>
                          <w:r w:rsidRPr="00F7055B">
                            <w:rPr>
                              <w:rFonts w:eastAsia="Calibri"/>
                              <w:position w:val="-12"/>
                              <w:szCs w:val="24"/>
                            </w:rPr>
                            <w:object w:dxaOrig="2040" w:dyaOrig="400">
                              <v:shape id="_x0000_i6644" type="#_x0000_t75" style="width:102pt;height:19.5pt" o:ole="">
                                <v:imagedata r:id="rId26" o:title=""/>
                              </v:shape>
                              <o:OLEObject Type="Embed" ProgID="Equation.DSMT4" ShapeID="_x0000_i6644" DrawAspect="Content" ObjectID="_1783861270" r:id="rId40"/>
                            </w:object>
                          </w:r>
                        </w:p>
                        <w:p w:rsidR="00501DBA" w:rsidRPr="00BB3E7A" w:rsidRDefault="00501DBA" w:rsidP="00501DBA">
                          <w:pPr>
                            <w:spacing w:after="0" w:line="240" w:lineRule="auto"/>
                            <w:ind w:left="450" w:hanging="45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F7055B">
                            <w:rPr>
                              <w:rFonts w:ascii="Palatino Linotype" w:hAnsi="Palatino Linotype" w:cs="Chu Van An"/>
                              <w:szCs w:val="24"/>
                            </w:rPr>
                            <w:sym w:font="Wingdings" w:char="F050"/>
                          </w:r>
                          <w:r w:rsidRPr="00F7055B">
                            <w:rPr>
                              <w:rFonts w:ascii="Palatino Linotype" w:hAnsi="Palatino Linotype" w:cs="Chu Van An"/>
                              <w:szCs w:val="24"/>
                            </w:rPr>
                            <w:t xml:space="preserve"> </w:t>
                          </w:r>
                          <w:r w:rsidRPr="00F7055B">
                            <w:rPr>
                              <w:rFonts w:ascii="Palatino Linotype" w:hAnsi="Palatino Linotype" w:cs="Chu Van An"/>
                              <w:szCs w:val="24"/>
                            </w:rPr>
                            <w:tab/>
                          </w:r>
                          <w:r w:rsidRPr="00F7055B">
                            <w:rPr>
                              <w:position w:val="-12"/>
                            </w:rPr>
                            <w:object w:dxaOrig="660" w:dyaOrig="380">
                              <v:shape id="_x0000_i6645" type="#_x0000_t75" style="width:32.25pt;height:18.75pt" o:ole="">
                                <v:imagedata r:id="rId28" o:title=""/>
                              </v:shape>
                              <o:OLEObject Type="Embed" ProgID="Equation.DSMT4" ShapeID="_x0000_i6645" DrawAspect="Content" ObjectID="_1783861271" r:id="rId41"/>
                            </w:object>
                          </w:r>
                          <w:r w:rsidRPr="00F7055B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xác định </w:t>
                          </w:r>
                          <w:r w:rsidRPr="00F7055B">
                            <w:rPr>
                              <w:position w:val="-52"/>
                            </w:rPr>
                            <w:object w:dxaOrig="980" w:dyaOrig="1160">
                              <v:shape id="_x0000_i6646" type="#_x0000_t75" style="width:48.75pt;height:57.75pt" o:ole="">
                                <v:imagedata r:id="rId30" o:title=""/>
                              </v:shape>
                              <o:OLEObject Type="Embed" ProgID="Equation.DSMT4" ShapeID="_x0000_i6646" DrawAspect="Content" ObjectID="_1783861272" r:id="rId42"/>
                            </w:object>
                          </w:r>
                        </w:p>
                        <w:p w:rsidR="00F669DB" w:rsidRPr="00BB3E7A" w:rsidRDefault="00F669DB" w:rsidP="00BA42CA">
                          <w:pPr>
                            <w:spacing w:after="0"/>
                            <w:ind w:left="144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34" o:spid="_x0000_s104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">
                  <v:imagedata r:id="rId43" o:title=""/>
                  <v:path arrowok="t"/>
                </v:shape>
                <w10:anchorlock/>
              </v:group>
            </w:pict>
          </mc:Fallback>
        </mc:AlternateContent>
      </w:r>
    </w:p>
    <w:p w:rsidR="00F669DB" w:rsidRDefault="00F669DB" w:rsidP="00BA42CA">
      <w:pPr>
        <w:spacing w:after="0" w:line="240" w:lineRule="auto"/>
        <w:ind w:left="45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33E596DD" wp14:editId="09D969B1">
                <wp:extent cx="6429375" cy="1590675"/>
                <wp:effectExtent l="0" t="38100" r="28575" b="28575"/>
                <wp:docPr id="346856845" name="Group 3468568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29375" cy="1590675"/>
                          <a:chOff x="0" y="-112431"/>
                          <a:chExt cx="6429375" cy="1591259"/>
                        </a:xfrm>
                      </wpg:grpSpPr>
                      <wpg:grpSp>
                        <wpg:cNvPr id="346856846" name="Group 346856846"/>
                        <wpg:cNvGrpSpPr/>
                        <wpg:grpSpPr>
                          <a:xfrm>
                            <a:off x="0" y="89065"/>
                            <a:ext cx="6429375" cy="1389763"/>
                            <a:chOff x="-104294" y="0"/>
                            <a:chExt cx="6605365" cy="1428094"/>
                          </a:xfrm>
                        </wpg:grpSpPr>
                        <wps:wsp>
                          <wps:cNvPr id="346856847" name="Flowchart: Connector 346856847"/>
                          <wps:cNvSpPr/>
                          <wps:spPr>
                            <a:xfrm>
                              <a:off x="1176792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848" name="Flowchart: Connector 346856848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849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667"/>
                              <a:ext cx="915962" cy="273793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346856850" name="Group 346856850"/>
                          <wpg:cNvGrpSpPr/>
                          <wpg:grpSpPr>
                            <a:xfrm>
                              <a:off x="-104294" y="61784"/>
                              <a:ext cx="6605365" cy="1366310"/>
                              <a:chOff x="-104514" y="48411"/>
                              <a:chExt cx="6619347" cy="1193028"/>
                            </a:xfrm>
                          </wpg:grpSpPr>
                          <wpg:grpSp>
                            <wpg:cNvPr id="346856851" name="Group 346856851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346856852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53" name="Rectangle 346856853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54" name="Rectangle: Rounded Corners 3682"/>
                            <wps:cNvSpPr/>
                            <wps:spPr>
                              <a:xfrm>
                                <a:off x="-104514" y="48411"/>
                                <a:ext cx="6619347" cy="1193028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01DBA" w:rsidRPr="00B32AFA" w:rsidRDefault="00501DBA" w:rsidP="00501DBA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  <w:rPr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⑴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 w:rsidRPr="00B32AFA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en-GB"/>
                                    </w:rPr>
                                    <w:t xml:space="preserve">Không có logarit của số </w:t>
                                  </w:r>
                                  <w:r w:rsidRPr="00B32AFA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200" w:dyaOrig="279">
                                      <v:shape id="_x0000_i6654" type="#_x0000_t75" style="width:10.5pt;height:13.5pt" o:ole="">
                                        <v:imagedata r:id="rId44" o:title=""/>
                                      </v:shape>
                                      <o:OLEObject Type="Embed" ProgID="Equation.DSMT4" ShapeID="_x0000_i6654" DrawAspect="Content" ObjectID="_1783861273" r:id="rId45"/>
                                    </w:object>
                                  </w:r>
                                  <w:r w:rsidRPr="00B32AFA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en-GB"/>
                                    </w:rPr>
                                    <w:t xml:space="preserve"> và số âm vì </w:t>
                                  </w:r>
                                  <w:r w:rsidRPr="00B32AFA">
                                    <w:rPr>
                                      <w:color w:val="000000" w:themeColor="text1"/>
                                      <w:position w:val="-8"/>
                                    </w:rPr>
                                    <w:object w:dxaOrig="1140" w:dyaOrig="360">
                                      <v:shape id="_x0000_i6655" type="#_x0000_t75" style="width:57pt;height:18pt" o:ole="">
                                        <v:imagedata r:id="rId46" o:title=""/>
                                      </v:shape>
                                      <o:OLEObject Type="Embed" ProgID="Equation.DSMT4" ShapeID="_x0000_i6655" DrawAspect="Content" ObjectID="_1783861274" r:id="rId47"/>
                                    </w:object>
                                  </w:r>
                                  <w:r w:rsidRPr="00B32AFA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en-GB"/>
                                    </w:rPr>
                                    <w:t>.</w:t>
                                  </w:r>
                                </w:p>
                                <w:p w:rsidR="00501DBA" w:rsidRPr="00D27243" w:rsidRDefault="00501DBA" w:rsidP="00501DBA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  <w:rPr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⑵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 w:rsidRPr="00B32AFA">
                                    <w:rPr>
                                      <w:position w:val="-12"/>
                                    </w:rPr>
                                    <w:object w:dxaOrig="1960" w:dyaOrig="380">
                                      <v:shape id="_x0000_i6656" type="#_x0000_t75" style="width:98.25pt;height:18.75pt" o:ole="">
                                        <v:imagedata r:id="rId48" o:title=""/>
                                      </v:shape>
                                      <o:OLEObject Type="Embed" ProgID="Equation.DSMT4" ShapeID="_x0000_i6656" DrawAspect="Content" ObjectID="_1783861275" r:id="rId49"/>
                                    </w:object>
                                  </w:r>
                                </w:p>
                                <w:p w:rsidR="00501DBA" w:rsidRDefault="00501DBA" w:rsidP="00501DBA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⑶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 w:rsidRPr="00C14637">
                                    <w:rPr>
                                      <w:position w:val="-12"/>
                                    </w:rPr>
                                    <w:object w:dxaOrig="1100" w:dyaOrig="400">
                                      <v:shape id="_x0000_i6657" type="#_x0000_t75" style="width:54pt;height:19.5pt" o:ole="">
                                        <v:imagedata r:id="rId50" o:title=""/>
                                      </v:shape>
                                      <o:OLEObject Type="Embed" ProgID="Equation.DSMT4" ShapeID="_x0000_i6657" DrawAspect="Content" ObjectID="_1783861276" r:id="rId51"/>
                                    </w:object>
                                  </w:r>
                                </w:p>
                                <w:p w:rsidR="00501DBA" w:rsidRPr="00B32AFA" w:rsidRDefault="00501DBA" w:rsidP="00501DBA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  <w:rPr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⑷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 w:rsidRPr="00C14637">
                                    <w:rPr>
                                      <w:position w:val="-6"/>
                                    </w:rPr>
                                    <w:object w:dxaOrig="900" w:dyaOrig="340">
                                      <v:shape id="_x0000_i6658" type="#_x0000_t75" style="width:45pt;height:18pt" o:ole="">
                                        <v:imagedata r:id="rId52" o:title=""/>
                                      </v:shape>
                                      <o:OLEObject Type="Embed" ProgID="Equation.DSMT4" ShapeID="_x0000_i6658" DrawAspect="Content" ObjectID="_1783861277" r:id="rId53"/>
                                    </w:object>
                                  </w:r>
                                </w:p>
                                <w:p w:rsidR="00F669DB" w:rsidRPr="00BA42CA" w:rsidRDefault="00F669DB" w:rsidP="00BA42CA">
                                  <w:pPr>
                                    <w:spacing w:after="0"/>
                                    <w:ind w:left="900" w:hanging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55" name="Rectangle 346856855"/>
                          <wps:cNvSpPr/>
                          <wps:spPr>
                            <a:xfrm>
                              <a:off x="1204775" y="70546"/>
                              <a:ext cx="131445" cy="10436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856" name="TextBox 17"/>
                          <wps:cNvSpPr txBox="1"/>
                          <wps:spPr>
                            <a:xfrm>
                              <a:off x="476121" y="23506"/>
                              <a:ext cx="622449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F669DB" w:rsidRPr="00E551B3" w:rsidRDefault="00F669DB" w:rsidP="00BA42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 w:rsidRPr="00E551B3"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57" name="Picture 34685685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9" t="7676" r="-2" b="7897"/>
                          <a:stretch/>
                        </pic:blipFill>
                        <pic:spPr bwMode="auto">
                          <a:xfrm rot="304505">
                            <a:off x="116031" y="-112431"/>
                            <a:ext cx="625056" cy="529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3E596DD" id="Group 346856845" o:spid="_x0000_s1047" style="width:506.25pt;height:125.25pt;mso-position-horizontal-relative:char;mso-position-vertical-relative:line" coordorigin=",-1124" coordsize="64293,159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">
                <v:group id="Group 346856846" o:spid="_x0000_s1048" style="position:absolute;top:890;width:64293;height:13898" coordorigin="-1042" coordsize="66053,14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346856847" o:spid="_x0000_s1049" type="#_x0000_t120" style="position:absolute;left:1176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" fillcolor="#f7caac [1301]" stroked="f" strokeweight="1pt">
                    <v:stroke joinstyle="miter"/>
                  </v:shape>
                  <v:shape id="Flowchart: Connector 346856848" o:spid="_x0000_s1050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" fillcolor="#f7caac [1301]" stroked="f" strokeweight="1pt">
                    <v:stroke joinstyle="miter"/>
                  </v:shape>
                  <v:shape id="Rectangle: Top Corners Rounded 18" o:spid="_x0000_s1051" style="position:absolute;left:3156;top:26;width:9160;height:2738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9477,0;826298,0;866287,55622;915962,271187;797768,273793;69767,271187;0,271186;51763,53252;99477,0" o:connectangles="0,0,0,0,0,0,0,0,0"/>
                  </v:shape>
                  <v:group id="Group 346856850" o:spid="_x0000_s1052" style="position:absolute;left:-1042;top:617;width:66052;height:13663" coordorigin="-1045,484" coordsize="66193,11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">
                    <v:group id="Group 346856851" o:spid="_x0000_s1053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">
                      <v:rect id="nut phai" o:spid="_x0000_s1054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" fillcolor="white [3212]" stroked="f" strokeweight="1pt"/>
                      <v:rect id="Rectangle 346856853" o:spid="_x0000_s1055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" fillcolor="white [3212]" stroked="f" strokeweight="1pt"/>
                    </v:group>
                    <v:roundrect id="Rectangle: Rounded Corners 3682" o:spid="_x0000_s1056" style="position:absolute;left:-1045;top:484;width:66193;height:11930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" filled="f" strokecolor="#c00000" strokeweight="1.5pt">
                      <v:stroke joinstyle="miter"/>
                      <v:textbox inset="2.5mm,14.4pt,2.5mm,0">
                        <w:txbxContent>
                          <w:p w:rsidR="00501DBA" w:rsidRPr="00B32AFA" w:rsidRDefault="00501DBA" w:rsidP="00501DBA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  <w:rPr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⑴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 w:rsidRPr="00B32AFA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en-GB"/>
                              </w:rPr>
                              <w:t xml:space="preserve">Không có logarit của số </w:t>
                            </w:r>
                            <w:r w:rsidRPr="00B32AFA">
                              <w:rPr>
                                <w:color w:val="000000" w:themeColor="text1"/>
                                <w:position w:val="-6"/>
                              </w:rPr>
                              <w:object w:dxaOrig="200" w:dyaOrig="279">
                                <v:shape id="_x0000_i6654" type="#_x0000_t75" style="width:10.5pt;height:13.5pt" o:ole="">
                                  <v:imagedata r:id="rId44" o:title=""/>
                                </v:shape>
                                <o:OLEObject Type="Embed" ProgID="Equation.DSMT4" ShapeID="_x0000_i6654" DrawAspect="Content" ObjectID="_1783861273" r:id="rId55"/>
                              </w:object>
                            </w:r>
                            <w:r w:rsidRPr="00B32AFA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en-GB"/>
                              </w:rPr>
                              <w:t xml:space="preserve"> và số âm vì </w:t>
                            </w:r>
                            <w:r w:rsidRPr="00B32AFA">
                              <w:rPr>
                                <w:color w:val="000000" w:themeColor="text1"/>
                                <w:position w:val="-8"/>
                              </w:rPr>
                              <w:object w:dxaOrig="1140" w:dyaOrig="360">
                                <v:shape id="_x0000_i6655" type="#_x0000_t75" style="width:57pt;height:18pt" o:ole="">
                                  <v:imagedata r:id="rId46" o:title=""/>
                                </v:shape>
                                <o:OLEObject Type="Embed" ProgID="Equation.DSMT4" ShapeID="_x0000_i6655" DrawAspect="Content" ObjectID="_1783861274" r:id="rId56"/>
                              </w:object>
                            </w:r>
                            <w:r w:rsidRPr="00B32AFA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en-GB"/>
                              </w:rPr>
                              <w:t>.</w:t>
                            </w:r>
                          </w:p>
                          <w:p w:rsidR="00501DBA" w:rsidRPr="00D27243" w:rsidRDefault="00501DBA" w:rsidP="00501DBA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  <w:rPr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⑵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 w:rsidRPr="00B32AFA">
                              <w:rPr>
                                <w:position w:val="-12"/>
                              </w:rPr>
                              <w:object w:dxaOrig="1960" w:dyaOrig="380">
                                <v:shape id="_x0000_i6656" type="#_x0000_t75" style="width:98.25pt;height:18.75pt" o:ole="">
                                  <v:imagedata r:id="rId48" o:title=""/>
                                </v:shape>
                                <o:OLEObject Type="Embed" ProgID="Equation.DSMT4" ShapeID="_x0000_i6656" DrawAspect="Content" ObjectID="_1783861275" r:id="rId57"/>
                              </w:object>
                            </w:r>
                          </w:p>
                          <w:p w:rsidR="00501DBA" w:rsidRDefault="00501DBA" w:rsidP="00501DBA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⑶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 w:rsidRPr="00C14637">
                              <w:rPr>
                                <w:position w:val="-12"/>
                              </w:rPr>
                              <w:object w:dxaOrig="1100" w:dyaOrig="400">
                                <v:shape id="_x0000_i6657" type="#_x0000_t75" style="width:54pt;height:19.5pt" o:ole="">
                                  <v:imagedata r:id="rId50" o:title=""/>
                                </v:shape>
                                <o:OLEObject Type="Embed" ProgID="Equation.DSMT4" ShapeID="_x0000_i6657" DrawAspect="Content" ObjectID="_1783861276" r:id="rId58"/>
                              </w:object>
                            </w:r>
                          </w:p>
                          <w:p w:rsidR="00501DBA" w:rsidRPr="00B32AFA" w:rsidRDefault="00501DBA" w:rsidP="00501DBA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  <w:rPr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⑷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 w:rsidRPr="00C14637">
                              <w:rPr>
                                <w:position w:val="-6"/>
                              </w:rPr>
                              <w:object w:dxaOrig="900" w:dyaOrig="340">
                                <v:shape id="_x0000_i6658" type="#_x0000_t75" style="width:45pt;height:18pt" o:ole="">
                                  <v:imagedata r:id="rId52" o:title=""/>
                                </v:shape>
                                <o:OLEObject Type="Embed" ProgID="Equation.DSMT4" ShapeID="_x0000_i6658" DrawAspect="Content" ObjectID="_1783861277" r:id="rId59"/>
                              </w:object>
                            </w:r>
                          </w:p>
                          <w:p w:rsidR="00F669DB" w:rsidRPr="00BA42CA" w:rsidRDefault="00F669DB" w:rsidP="00BA42CA">
                            <w:pPr>
                              <w:spacing w:after="0"/>
                              <w:ind w:left="900" w:hanging="360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roundrect>
                  </v:group>
                  <v:rect id="Rectangle 346856855" o:spid="_x0000_s1057" style="position:absolute;left:12047;top:705;width:1315;height:10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" fillcolor="white [3212]" stroked="f" strokeweight="1pt"/>
                  <v:shape id="TextBox 17" o:spid="_x0000_s1058" type="#_x0000_t202" style="position:absolute;left:4761;top:235;width:6224;height:2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" filled="f" stroked="f">
                    <v:textbox inset="0,0,0,0">
                      <w:txbxContent>
                        <w:p w:rsidR="00F669DB" w:rsidRPr="00E551B3" w:rsidRDefault="00F669DB" w:rsidP="00BA42CA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 w:rsidRPr="00E551B3"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346856857" o:spid="_x0000_s1059" type="#_x0000_t75" style="position:absolute;left:1160;top:-1124;width:6250;height:5293;rotation:332601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">
                  <v:imagedata r:id="rId60" o:title="" croptop="5031f" cropbottom="5175f" cropleft="163f" cropright="-1f"/>
                  <v:path arrowok="t"/>
                </v:shape>
                <w10:anchorlock/>
              </v:group>
            </w:pict>
          </mc:Fallback>
        </mc:AlternateContent>
      </w:r>
    </w:p>
    <w:p w:rsidR="00501DBA" w:rsidRPr="00501DBA" w:rsidRDefault="00501DBA" w:rsidP="00501DBA">
      <w:pPr>
        <w:pStyle w:val="Heading1"/>
        <w:spacing w:before="0"/>
        <w:rPr>
          <w:rFonts w:ascii="Quicksand" w:hAnsi="Quicksand"/>
          <w:color w:val="C00000"/>
          <w:sz w:val="26"/>
          <w:szCs w:val="26"/>
          <w:lang w:val="vi-VN"/>
        </w:rPr>
      </w:pPr>
      <w:r w:rsidRPr="00501DBA">
        <w:rPr>
          <w:rFonts w:ascii="Quicksand" w:hAnsi="Quicksand"/>
          <w:color w:val="C00000"/>
          <w:sz w:val="26"/>
          <w:szCs w:val="26"/>
          <w:lang w:val="vi-VN"/>
        </w:rPr>
        <w:t>2. Tính logarit bằng máy tính cầm tay</w:t>
      </w:r>
    </w:p>
    <w:p w:rsidR="00501DBA" w:rsidRDefault="00501DBA" w:rsidP="00501DBA">
      <w:pPr>
        <w:spacing w:after="0" w:line="240" w:lineRule="auto"/>
        <w:ind w:left="45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39991658" wp14:editId="40FB125F">
                <wp:extent cx="6429375" cy="1057275"/>
                <wp:effectExtent l="0" t="38100" r="28575" b="28575"/>
                <wp:docPr id="232" name="Group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29375" cy="1057275"/>
                          <a:chOff x="0" y="-112431"/>
                          <a:chExt cx="6429375" cy="1057663"/>
                        </a:xfrm>
                      </wpg:grpSpPr>
                      <wpg:grpSp>
                        <wpg:cNvPr id="233" name="Group 233"/>
                        <wpg:cNvGrpSpPr/>
                        <wpg:grpSpPr>
                          <a:xfrm>
                            <a:off x="0" y="89065"/>
                            <a:ext cx="6429375" cy="856167"/>
                            <a:chOff x="-104294" y="0"/>
                            <a:chExt cx="6605365" cy="879781"/>
                          </a:xfrm>
                        </wpg:grpSpPr>
                        <wps:wsp>
                          <wps:cNvPr id="234" name="Flowchart: Connector 234"/>
                          <wps:cNvSpPr/>
                          <wps:spPr>
                            <a:xfrm>
                              <a:off x="1176792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Flowchart: Connector 235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667"/>
                              <a:ext cx="915962" cy="273793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237" name="Group 237"/>
                          <wpg:cNvGrpSpPr/>
                          <wpg:grpSpPr>
                            <a:xfrm>
                              <a:off x="-104294" y="61784"/>
                              <a:ext cx="6605365" cy="817997"/>
                              <a:chOff x="-104514" y="48411"/>
                              <a:chExt cx="6619347" cy="714255"/>
                            </a:xfrm>
                          </wpg:grpSpPr>
                          <wpg:grpSp>
                            <wpg:cNvPr id="238" name="Group 238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239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0" name="Rectangle 240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41" name="Rectangle: Rounded Corners 3682"/>
                            <wps:cNvSpPr/>
                            <wps:spPr>
                              <a:xfrm>
                                <a:off x="-104514" y="48411"/>
                                <a:ext cx="6619347" cy="714255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01DBA" w:rsidRDefault="00501DBA" w:rsidP="00501DBA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540" w:hanging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⑴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  <w:tab/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Logarit cơ số </w:t>
                                  </w:r>
                                  <w:r w:rsidRPr="00C14637">
                                    <w:rPr>
                                      <w:position w:val="-6"/>
                                    </w:rPr>
                                    <w:object w:dxaOrig="279" w:dyaOrig="279">
                                      <v:shape id="_x0000_i6686" type="#_x0000_t75" style="width:13.5pt;height:13.5pt" o:ole="">
                                        <v:imagedata r:id="rId61" o:title=""/>
                                      </v:shape>
                                      <o:OLEObject Type="Embed" ProgID="Equation.DSMT4" ShapeID="_x0000_i6686" DrawAspect="Content" ObjectID="_1783861278" r:id="rId62"/>
                                    </w:objec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được gọi là logarit thập phân. </w:t>
                                  </w:r>
                                  <w:r w:rsidRPr="00B32AFA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Ta viết </w:t>
                                  </w:r>
                                  <w:r w:rsidRPr="00B32AFA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12"/>
                                      <w:szCs w:val="24"/>
                                    </w:rPr>
                                    <w:object w:dxaOrig="559" w:dyaOrig="345">
                                      <v:shape id="_x0000_i6687" type="#_x0000_t75" style="width:28.5pt;height:18pt" o:ole="">
                                        <v:imagedata r:id="rId63" o:title=""/>
                                      </v:shape>
                                      <o:OLEObject Type="Embed" ProgID="Equation.DSMT4" ShapeID="_x0000_i6687" DrawAspect="Content" ObjectID="_1783861279" r:id="rId64"/>
                                    </w:object>
                                  </w:r>
                                  <w:r w:rsidRPr="00B32AFA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en-GB"/>
                                    </w:rPr>
                                    <w:t xml:space="preserve"> </w:t>
                                  </w:r>
                                  <w:r w:rsidRPr="00B32AFA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hoặc </w:t>
                                  </w:r>
                                  <w:r w:rsidRPr="00B32AFA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12"/>
                                      <w:szCs w:val="24"/>
                                    </w:rPr>
                                    <w:object w:dxaOrig="417" w:dyaOrig="345">
                                      <v:shape id="_x0000_i6688" type="#_x0000_t75" style="width:20.25pt;height:18pt" o:ole="">
                                        <v:imagedata r:id="rId65" o:title=""/>
                                      </v:shape>
                                      <o:OLEObject Type="Embed" ProgID="Equation.DSMT4" ShapeID="_x0000_i6688" DrawAspect="Content" ObjectID="_1783861280" r:id="rId66"/>
                                    </w:object>
                                  </w:r>
                                  <w:r w:rsidRPr="00B32AFA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thay </w:t>
                                  </w:r>
                                  <w:r w:rsidRPr="00B32AFA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12"/>
                                      <w:szCs w:val="24"/>
                                    </w:rPr>
                                    <w:object w:dxaOrig="726" w:dyaOrig="381">
                                      <v:shape id="_x0000_i6689" type="#_x0000_t75" style="width:36pt;height:18.75pt" o:ole="">
                                        <v:imagedata r:id="rId67" o:title=""/>
                                      </v:shape>
                                      <o:OLEObject Type="Embed" ProgID="Equation.DSMT4" ShapeID="_x0000_i6689" DrawAspect="Content" ObjectID="_1783861281" r:id="rId68"/>
                                    </w:objec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  <w:p w:rsidR="00501DBA" w:rsidRPr="00B32AFA" w:rsidRDefault="00501DBA" w:rsidP="00501DBA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540" w:hanging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⑵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  <w:tab/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Logarit cơ số </w:t>
                                  </w:r>
                                  <w:r w:rsidRPr="00C14637">
                                    <w:rPr>
                                      <w:position w:val="-6"/>
                                    </w:rPr>
                                    <w:object w:dxaOrig="179" w:dyaOrig="214">
                                      <v:shape id="_x0000_i6690" type="#_x0000_t75" style="width:9pt;height:10.5pt" o:ole="">
                                        <v:imagedata r:id="rId69" o:title=""/>
                                      </v:shape>
                                      <o:OLEObject Type="Embed" ProgID="Equation.DSMT4" ShapeID="_x0000_i6690" DrawAspect="Content" ObjectID="_1783861282" r:id="rId70"/>
                                    </w:objec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được gọi là logarit tự nhiên. </w:t>
                                  </w:r>
                                  <w:r w:rsidRPr="00B32AFA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Ta viết </w:t>
                                  </w:r>
                                  <w:r w:rsidRPr="00B32AFA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Cs w:val="24"/>
                                    </w:rPr>
                                    <w:object w:dxaOrig="417" w:dyaOrig="274">
                                      <v:shape id="_x0000_i6691" type="#_x0000_t75" style="width:20.25pt;height:13.5pt" o:ole="">
                                        <v:imagedata r:id="rId71" o:title=""/>
                                      </v:shape>
                                      <o:OLEObject Type="Embed" ProgID="Equation.DSMT4" ShapeID="_x0000_i6691" DrawAspect="Content" ObjectID="_1783861283" r:id="rId72"/>
                                    </w:object>
                                  </w:r>
                                  <w:r w:rsidRPr="00B32AFA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en-GB"/>
                                    </w:rPr>
                                    <w:t xml:space="preserve"> </w:t>
                                  </w:r>
                                  <w:r w:rsidRPr="00B32AFA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thay </w:t>
                                  </w:r>
                                  <w:r w:rsidRPr="00B32AFA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12"/>
                                      <w:szCs w:val="24"/>
                                    </w:rPr>
                                    <w:object w:dxaOrig="643" w:dyaOrig="381">
                                      <v:shape id="_x0000_i6692" type="#_x0000_t75" style="width:32.25pt;height:18.75pt" o:ole="">
                                        <v:imagedata r:id="rId73" o:title=""/>
                                      </v:shape>
                                      <o:OLEObject Type="Embed" ProgID="Equation.DSMT4" ShapeID="_x0000_i6692" DrawAspect="Content" ObjectID="_1783861284" r:id="rId74"/>
                                    </w:objec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  <w:p w:rsidR="00501DBA" w:rsidRPr="00BA42CA" w:rsidRDefault="00501DBA" w:rsidP="00501DBA">
                                  <w:pPr>
                                    <w:spacing w:after="0"/>
                                    <w:ind w:left="900" w:hanging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3" name="Rectangle 243"/>
                          <wps:cNvSpPr/>
                          <wps:spPr>
                            <a:xfrm>
                              <a:off x="1204775" y="70546"/>
                              <a:ext cx="131445" cy="10436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4" name="TextBox 17"/>
                          <wps:cNvSpPr txBox="1"/>
                          <wps:spPr>
                            <a:xfrm>
                              <a:off x="476121" y="23506"/>
                              <a:ext cx="622449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501DBA" w:rsidRPr="00E551B3" w:rsidRDefault="00501DBA" w:rsidP="00501DB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 w:rsidRPr="00E551B3"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5" name="Picture 24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9" t="7676" r="-2" b="7897"/>
                          <a:stretch/>
                        </pic:blipFill>
                        <pic:spPr bwMode="auto">
                          <a:xfrm rot="304505">
                            <a:off x="116031" y="-112431"/>
                            <a:ext cx="625056" cy="529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9991658" id="Group 232" o:spid="_x0000_s1060" style="width:506.25pt;height:83.25pt;mso-position-horizontal-relative:char;mso-position-vertical-relative:line" coordorigin=",-1124" coordsize="64293,105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">
                <v:group id="Group 233" o:spid="_x0000_s1061" style="position:absolute;top:890;width:64293;height:8562" coordorigin="-1042" coordsize="66053,8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shape id="Flowchart: Connector 234" o:spid="_x0000_s1062" type="#_x0000_t120" style="position:absolute;left:1176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" fillcolor="#f7caac [1301]" stroked="f" strokeweight="1pt">
                    <v:stroke joinstyle="miter"/>
                  </v:shape>
                  <v:shape id="Flowchart: Connector 235" o:spid="_x0000_s1063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" fillcolor="#f7caac [1301]" stroked="f" strokeweight="1pt">
                    <v:stroke joinstyle="miter"/>
                  </v:shape>
                  <v:shape id="Rectangle: Top Corners Rounded 18" o:spid="_x0000_s1064" style="position:absolute;left:3156;top:26;width:9160;height:2738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9477,0;826298,0;866287,55622;915962,271187;797768,273793;69767,271187;0,271186;51763,53252;99477,0" o:connectangles="0,0,0,0,0,0,0,0,0"/>
                  </v:shape>
                  <v:group id="Group 237" o:spid="_x0000_s1065" style="position:absolute;left:-1042;top:617;width:66052;height:8180" coordorigin="-1045,484" coordsize="66193,7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  <v:group id="Group 238" o:spid="_x0000_s1066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  <v:rect id="nut phai" o:spid="_x0000_s1067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" fillcolor="white [3212]" stroked="f" strokeweight="1pt"/>
                      <v:rect id="Rectangle 240" o:spid="_x0000_s1068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" fillcolor="white [3212]" stroked="f" strokeweight="1pt"/>
                    </v:group>
                    <v:roundrect id="Rectangle: Rounded Corners 3682" o:spid="_x0000_s1069" style="position:absolute;left:-1045;top:484;width:66193;height:7142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" filled="f" strokecolor="#c00000" strokeweight="1.5pt">
                      <v:stroke joinstyle="miter"/>
                      <v:textbox inset="2.5mm,14.4pt,2.5mm,0">
                        <w:txbxContent>
                          <w:p w:rsidR="00501DBA" w:rsidRDefault="00501DBA" w:rsidP="00501DBA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540" w:hanging="360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⑴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Logarit cơ số </w:t>
                            </w:r>
                            <w:r w:rsidRPr="00C14637">
                              <w:rPr>
                                <w:position w:val="-6"/>
                              </w:rPr>
                              <w:object w:dxaOrig="279" w:dyaOrig="279">
                                <v:shape id="_x0000_i6686" type="#_x0000_t75" style="width:13.5pt;height:13.5pt" o:ole="">
                                  <v:imagedata r:id="rId61" o:title=""/>
                                </v:shape>
                                <o:OLEObject Type="Embed" ProgID="Equation.DSMT4" ShapeID="_x0000_i6686" DrawAspect="Content" ObjectID="_1783861278" r:id="rId75"/>
                              </w:object>
                            </w: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được gọi là logarit thập phân. </w:t>
                            </w:r>
                            <w:r w:rsidRPr="00B32AFA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Ta viết </w:t>
                            </w:r>
                            <w:r w:rsidRPr="00B32AFA">
                              <w:rPr>
                                <w:rFonts w:ascii="Palatino Linotype" w:hAnsi="Palatino Linotype"/>
                                <w:color w:val="000000" w:themeColor="text1"/>
                                <w:position w:val="-12"/>
                                <w:szCs w:val="24"/>
                              </w:rPr>
                              <w:object w:dxaOrig="559" w:dyaOrig="345">
                                <v:shape id="_x0000_i6687" type="#_x0000_t75" style="width:28.5pt;height:18pt" o:ole="">
                                  <v:imagedata r:id="rId63" o:title=""/>
                                </v:shape>
                                <o:OLEObject Type="Embed" ProgID="Equation.DSMT4" ShapeID="_x0000_i6687" DrawAspect="Content" ObjectID="_1783861279" r:id="rId76"/>
                              </w:object>
                            </w:r>
                            <w:r w:rsidRPr="00B32AFA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en-GB"/>
                              </w:rPr>
                              <w:t xml:space="preserve"> </w:t>
                            </w:r>
                            <w:r w:rsidRPr="00B32AFA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hoặc </w:t>
                            </w:r>
                            <w:r w:rsidRPr="00B32AFA">
                              <w:rPr>
                                <w:rFonts w:ascii="Palatino Linotype" w:hAnsi="Palatino Linotype"/>
                                <w:color w:val="000000" w:themeColor="text1"/>
                                <w:position w:val="-12"/>
                                <w:szCs w:val="24"/>
                              </w:rPr>
                              <w:object w:dxaOrig="417" w:dyaOrig="345">
                                <v:shape id="_x0000_i6688" type="#_x0000_t75" style="width:20.25pt;height:18pt" o:ole="">
                                  <v:imagedata r:id="rId65" o:title=""/>
                                </v:shape>
                                <o:OLEObject Type="Embed" ProgID="Equation.DSMT4" ShapeID="_x0000_i6688" DrawAspect="Content" ObjectID="_1783861280" r:id="rId77"/>
                              </w:object>
                            </w:r>
                            <w:r w:rsidRPr="00B32AFA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thay </w:t>
                            </w:r>
                            <w:r w:rsidRPr="00B32AFA">
                              <w:rPr>
                                <w:rFonts w:ascii="Palatino Linotype" w:hAnsi="Palatino Linotype"/>
                                <w:color w:val="000000" w:themeColor="text1"/>
                                <w:position w:val="-12"/>
                                <w:szCs w:val="24"/>
                              </w:rPr>
                              <w:object w:dxaOrig="726" w:dyaOrig="381">
                                <v:shape id="_x0000_i6689" type="#_x0000_t75" style="width:36pt;height:18.75pt" o:ole="">
                                  <v:imagedata r:id="rId67" o:title=""/>
                                </v:shape>
                                <o:OLEObject Type="Embed" ProgID="Equation.DSMT4" ShapeID="_x0000_i6689" DrawAspect="Content" ObjectID="_1783861281" r:id="rId78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  <w:p w:rsidR="00501DBA" w:rsidRPr="00B32AFA" w:rsidRDefault="00501DBA" w:rsidP="00501DBA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540" w:hanging="360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⑵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Logarit cơ số </w:t>
                            </w:r>
                            <w:r w:rsidRPr="00C14637">
                              <w:rPr>
                                <w:position w:val="-6"/>
                              </w:rPr>
                              <w:object w:dxaOrig="179" w:dyaOrig="214">
                                <v:shape id="_x0000_i6690" type="#_x0000_t75" style="width:9pt;height:10.5pt" o:ole="">
                                  <v:imagedata r:id="rId69" o:title=""/>
                                </v:shape>
                                <o:OLEObject Type="Embed" ProgID="Equation.DSMT4" ShapeID="_x0000_i6690" DrawAspect="Content" ObjectID="_1783861282" r:id="rId79"/>
                              </w:object>
                            </w: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được gọi là logarit tự nhiên. </w:t>
                            </w:r>
                            <w:r w:rsidRPr="00B32AFA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Ta viết </w:t>
                            </w:r>
                            <w:r w:rsidRPr="00B32AFA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Cs w:val="24"/>
                              </w:rPr>
                              <w:object w:dxaOrig="417" w:dyaOrig="274">
                                <v:shape id="_x0000_i6691" type="#_x0000_t75" style="width:20.25pt;height:13.5pt" o:ole="">
                                  <v:imagedata r:id="rId71" o:title=""/>
                                </v:shape>
                                <o:OLEObject Type="Embed" ProgID="Equation.DSMT4" ShapeID="_x0000_i6691" DrawAspect="Content" ObjectID="_1783861283" r:id="rId80"/>
                              </w:object>
                            </w:r>
                            <w:r w:rsidRPr="00B32AFA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en-GB"/>
                              </w:rPr>
                              <w:t xml:space="preserve"> </w:t>
                            </w:r>
                            <w:r w:rsidRPr="00B32AFA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thay </w:t>
                            </w:r>
                            <w:r w:rsidRPr="00B32AFA">
                              <w:rPr>
                                <w:rFonts w:ascii="Palatino Linotype" w:hAnsi="Palatino Linotype"/>
                                <w:color w:val="000000" w:themeColor="text1"/>
                                <w:position w:val="-12"/>
                                <w:szCs w:val="24"/>
                              </w:rPr>
                              <w:object w:dxaOrig="643" w:dyaOrig="381">
                                <v:shape id="_x0000_i6692" type="#_x0000_t75" style="width:32.25pt;height:18.75pt" o:ole="">
                                  <v:imagedata r:id="rId73" o:title=""/>
                                </v:shape>
                                <o:OLEObject Type="Embed" ProgID="Equation.DSMT4" ShapeID="_x0000_i6692" DrawAspect="Content" ObjectID="_1783861284" r:id="rId81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  <w:p w:rsidR="00501DBA" w:rsidRPr="00BA42CA" w:rsidRDefault="00501DBA" w:rsidP="00501DBA">
                            <w:pPr>
                              <w:spacing w:after="0"/>
                              <w:ind w:left="900" w:hanging="360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roundrect>
                  </v:group>
                  <v:rect id="Rectangle 243" o:spid="_x0000_s1070" style="position:absolute;left:12047;top:705;width:1315;height:10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" fillcolor="white [3212]" stroked="f" strokeweight="1pt"/>
                  <v:shape id="TextBox 17" o:spid="_x0000_s1071" type="#_x0000_t202" style="position:absolute;left:4761;top:235;width:6224;height:2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" filled="f" stroked="f">
                    <v:textbox inset="0,0,0,0">
                      <w:txbxContent>
                        <w:p w:rsidR="00501DBA" w:rsidRPr="00E551B3" w:rsidRDefault="00501DBA" w:rsidP="00501DBA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 w:rsidRPr="00E551B3"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245" o:spid="_x0000_s1072" type="#_x0000_t75" style="position:absolute;left:1160;top:-1124;width:6250;height:5293;rotation:332601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">
                  <v:imagedata r:id="rId60" o:title="" croptop="5031f" cropbottom="5175f" cropleft="163f" cropright="-1f"/>
                  <v:path arrowok="t"/>
                </v:shape>
                <w10:anchorlock/>
              </v:group>
            </w:pict>
          </mc:Fallback>
        </mc:AlternateContent>
      </w:r>
    </w:p>
    <w:p w:rsidR="00501DBA" w:rsidRPr="004970C8" w:rsidRDefault="00501DBA" w:rsidP="00501DBA">
      <w:pPr>
        <w:pStyle w:val="Heading1"/>
        <w:spacing w:before="0"/>
        <w:rPr>
          <w:rFonts w:ascii="Quicksand" w:hAnsi="Quicksand"/>
          <w:color w:val="C00000"/>
          <w:sz w:val="26"/>
          <w:szCs w:val="26"/>
          <w:lang w:val="vi-VN"/>
        </w:rPr>
      </w:pPr>
      <w:r w:rsidRPr="004970C8">
        <w:rPr>
          <w:rFonts w:ascii="Quicksand" w:hAnsi="Quicksand"/>
          <w:color w:val="C00000"/>
          <w:sz w:val="26"/>
          <w:szCs w:val="26"/>
          <w:lang w:val="vi-VN"/>
        </w:rPr>
        <w:t>3. Tính chất của phép tính logarit</w:t>
      </w:r>
    </w:p>
    <w:p w:rsidR="00501DBA" w:rsidRDefault="00501DBA" w:rsidP="00501DBA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3ACDF4FF" wp14:editId="0A3CB8F0">
                <wp:extent cx="6481445" cy="1295401"/>
                <wp:effectExtent l="38100" t="19050" r="0" b="0"/>
                <wp:docPr id="246" name="Group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295401"/>
                          <a:chOff x="0" y="0"/>
                          <a:chExt cx="6499860" cy="1299415"/>
                        </a:xfrm>
                      </wpg:grpSpPr>
                      <wpg:grpSp>
                        <wpg:cNvPr id="247" name="Group 247"/>
                        <wpg:cNvGrpSpPr/>
                        <wpg:grpSpPr>
                          <a:xfrm>
                            <a:off x="0" y="36576"/>
                            <a:ext cx="6499860" cy="1262839"/>
                            <a:chOff x="0" y="82942"/>
                            <a:chExt cx="6499860" cy="1263472"/>
                          </a:xfrm>
                        </wpg:grpSpPr>
                        <wpg:grpSp>
                          <wpg:cNvPr id="248" name="Group 248"/>
                          <wpg:cNvGrpSpPr/>
                          <wpg:grpSpPr>
                            <a:xfrm>
                              <a:off x="0" y="82942"/>
                              <a:ext cx="6499860" cy="1263472"/>
                              <a:chOff x="0" y="-241965"/>
                              <a:chExt cx="6499860" cy="1264413"/>
                            </a:xfrm>
                          </wpg:grpSpPr>
                          <wpg:grpSp>
                            <wpg:cNvPr id="249" name="Group 249"/>
                            <wpg:cNvGrpSpPr/>
                            <wpg:grpSpPr>
                              <a:xfrm>
                                <a:off x="0" y="-273"/>
                                <a:ext cx="6499860" cy="1022721"/>
                                <a:chOff x="0" y="-273"/>
                                <a:chExt cx="6500186" cy="1022947"/>
                              </a:xfrm>
                            </wpg:grpSpPr>
                            <wps:wsp>
                              <wps:cNvPr id="255" name="Rectangle 255"/>
                              <wps:cNvSpPr/>
                              <wps:spPr>
                                <a:xfrm>
                                  <a:off x="0" y="-201"/>
                                  <a:ext cx="3504157" cy="10228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Rounded Rectangle 34"/>
                              <wps:cNvSpPr/>
                              <wps:spPr>
                                <a:xfrm>
                                  <a:off x="113356" y="-273"/>
                                  <a:ext cx="6386830" cy="1022907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Rectangle 35"/>
                              <wps:cNvSpPr/>
                              <wps:spPr>
                                <a:xfrm>
                                  <a:off x="75571" y="-201"/>
                                  <a:ext cx="1065597" cy="10228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" name="Text Box 36"/>
                            <wps:cNvSpPr txBox="1"/>
                            <wps:spPr>
                              <a:xfrm>
                                <a:off x="420046" y="-241965"/>
                                <a:ext cx="3247945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01DBA" w:rsidRPr="00E551B3" w:rsidRDefault="004970C8" w:rsidP="00501DB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Tính chấ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7" name="Text Box 37"/>
                          <wps:cNvSpPr txBox="1"/>
                          <wps:spPr>
                            <a:xfrm>
                              <a:off x="411717" y="317148"/>
                              <a:ext cx="5916467" cy="1029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01DBA" w:rsidRPr="00F7055B" w:rsidRDefault="004970C8" w:rsidP="00501DBA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Chu Van An"/>
                                    <w:szCs w:val="24"/>
                                  </w:rPr>
                                </w:pPr>
                                <w:r w:rsidRPr="0022702E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 xml:space="preserve">Với </w:t>
                                </w:r>
                                <w:r w:rsidRPr="0022702E">
                                  <w:rPr>
                                    <w:position w:val="-8"/>
                                  </w:rPr>
                                  <w:object w:dxaOrig="2540" w:dyaOrig="300">
                                    <v:shape id="_x0000_i6726" type="#_x0000_t75" style="width:126pt;height:15pt" o:ole="">
                                      <v:imagedata r:id="rId82" o:title=""/>
                                    </v:shape>
                                    <o:OLEObject Type="Embed" ProgID="Equation.DSMT4" ShapeID="_x0000_i6726" DrawAspect="Content" ObjectID="_1783861285" r:id="rId83"/>
                                  </w:object>
                                </w:r>
                                <w:r w:rsidRPr="0022702E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, khi đó:</w:t>
                                </w:r>
                              </w:p>
                              <w:p w:rsidR="004970C8" w:rsidRPr="00D27243" w:rsidRDefault="004970C8" w:rsidP="004970C8">
                                <w:pPr>
                                  <w:tabs>
                                    <w:tab w:val="left" w:pos="5040"/>
                                    <w:tab w:val="left" w:pos="7170"/>
                                    <w:tab w:val="left" w:pos="8610"/>
                                  </w:tabs>
                                  <w:spacing w:after="0" w:line="240" w:lineRule="auto"/>
                                  <w:ind w:left="540"/>
                                  <w:rPr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D27243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C14637">
                                  <w:rPr>
                                    <w:position w:val="-16"/>
                                  </w:rPr>
                                  <w:object w:dxaOrig="2580" w:dyaOrig="440">
                                    <v:shape id="_x0000_i6739" type="#_x0000_t75" style="width:129pt;height:21.75pt" o:ole="">
                                      <v:imagedata r:id="rId84" o:title=""/>
                                    </v:shape>
                                    <o:OLEObject Type="Embed" ProgID="Equation.DSMT4" ShapeID="_x0000_i6739" DrawAspect="Content" ObjectID="_1783861286" r:id="rId85"/>
                                  </w:object>
                                </w:r>
                                <w:r>
                                  <w:tab/>
                                </w:r>
                                <w:r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 w:rsidRPr="00D27243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C14637">
                                  <w:rPr>
                                    <w:position w:val="-30"/>
                                  </w:rPr>
                                  <w:object w:dxaOrig="2520" w:dyaOrig="720">
                                    <v:shape id="_x0000_i6740" type="#_x0000_t75" style="width:125.25pt;height:36pt" o:ole="">
                                      <v:imagedata r:id="rId86" o:title=""/>
                                    </v:shape>
                                    <o:OLEObject Type="Embed" ProgID="Equation.DSMT4" ShapeID="_x0000_i6740" DrawAspect="Content" ObjectID="_1783861287" r:id="rId87"/>
                                  </w:object>
                                </w:r>
                              </w:p>
                              <w:p w:rsidR="004970C8" w:rsidRPr="00B32AFA" w:rsidRDefault="004970C8" w:rsidP="004970C8">
                                <w:pPr>
                                  <w:tabs>
                                    <w:tab w:val="left" w:pos="5040"/>
                                    <w:tab w:val="left" w:pos="7170"/>
                                    <w:tab w:val="left" w:pos="8610"/>
                                  </w:tabs>
                                  <w:spacing w:after="0" w:line="240" w:lineRule="auto"/>
                                  <w:ind w:left="540"/>
                                  <w:rPr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 w:rsidRPr="00D27243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C14637">
                                  <w:rPr>
                                    <w:position w:val="-12"/>
                                  </w:rPr>
                                  <w:object w:dxaOrig="1820" w:dyaOrig="400">
                                    <v:shape id="_x0000_i6781" type="#_x0000_t75" style="width:90.75pt;height:19.5pt" o:ole="">
                                      <v:imagedata r:id="rId88" o:title=""/>
                                    </v:shape>
                                    <o:OLEObject Type="Embed" ProgID="Equation.DSMT4" ShapeID="_x0000_i6781" DrawAspect="Content" ObjectID="_1783861288" r:id="rId89"/>
                                  </w:object>
                                </w:r>
                                <w:r>
                                  <w:tab/>
                                </w:r>
                                <w:r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>⑷</w:t>
                                </w:r>
                                <w:r w:rsidRPr="00D27243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C14637">
                                  <w:rPr>
                                    <w:position w:val="-6"/>
                                  </w:rPr>
                                  <w:object w:dxaOrig="900" w:dyaOrig="340">
                                    <v:shape id="_x0000_i6782" type="#_x0000_t75" style="width:45pt;height:18pt" o:ole="">
                                      <v:imagedata r:id="rId52" o:title=""/>
                                    </v:shape>
                                    <o:OLEObject Type="Embed" ProgID="Equation.DSMT4" ShapeID="_x0000_i6782" DrawAspect="Content" ObjectID="_1783861289" r:id="rId90"/>
                                  </w:object>
                                </w:r>
                              </w:p>
                              <w:p w:rsidR="00501DBA" w:rsidRPr="00BB3E7A" w:rsidRDefault="00501DBA" w:rsidP="00501DBA">
                                <w:pPr>
                                  <w:spacing w:after="0"/>
                                  <w:ind w:left="144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8" name="Picture 38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ACDF4FF" id="Group 246" o:spid="_x0000_s1073" style="width:510.35pt;height:102pt;mso-position-horizontal-relative:char;mso-position-vertical-relative:line" coordsize="64998,129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">
                <v:group id="Group 247" o:spid="_x0000_s1074" style="position:absolute;top:365;width:64998;height:12629" coordorigin=",829" coordsize="64998,12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<v:group id="Group 248" o:spid="_x0000_s1075" style="position:absolute;top:829;width:64998;height:12635" coordorigin=",-2419" coordsize="64998,12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  <v:group id="Group 249" o:spid="_x0000_s1076" style="position:absolute;top:-2;width:64998;height:10226" coordorigin=",-2" coordsize="65001,102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    <v:rect id="Rectangle 255" o:spid="_x0000_s1077" style="position:absolute;top:-2;width:35041;height:102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" fillcolor="#c00000" stroked="f" strokeweight="1pt"/>
                      <v:roundrect id="Rounded Rectangle 34" o:spid="_x0000_s1078" style="position:absolute;left:1133;top:-2;width:63868;height:10228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" fillcolor="#fff2cc [663]" stroked="f" strokeweight="1pt">
                        <v:stroke joinstyle="miter"/>
                      </v:roundrect>
                      <v:rect id="Rectangle 35" o:spid="_x0000_s1079" style="position:absolute;left:755;top:-2;width:10656;height:102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" fillcolor="#fff2cc [663]" stroked="f" strokeweight="1pt"/>
                    </v:group>
                    <v:shape id="Text Box 36" o:spid="_x0000_s1080" type="#_x0000_t202" style="position:absolute;left:4200;top:-2419;width:32479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<v:textbox>
                        <w:txbxContent>
                          <w:p w:rsidR="00501DBA" w:rsidRPr="00E551B3" w:rsidRDefault="004970C8" w:rsidP="00501DB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Tính chất</w:t>
                            </w:r>
                          </w:p>
                        </w:txbxContent>
                      </v:textbox>
                    </v:shape>
                  </v:group>
                  <v:shape id="Text Box 37" o:spid="_x0000_s1081" type="#_x0000_t202" style="position:absolute;left:4117;top:3171;width:59164;height:10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<v:textbox>
                      <w:txbxContent>
                        <w:p w:rsidR="00501DBA" w:rsidRPr="00F7055B" w:rsidRDefault="004970C8" w:rsidP="00501DBA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Chu Van An"/>
                              <w:szCs w:val="24"/>
                            </w:rPr>
                          </w:pPr>
                          <w:r w:rsidRPr="0022702E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 xml:space="preserve">Với </w:t>
                          </w:r>
                          <w:r w:rsidRPr="0022702E">
                            <w:rPr>
                              <w:position w:val="-8"/>
                            </w:rPr>
                            <w:object w:dxaOrig="2540" w:dyaOrig="300">
                              <v:shape id="_x0000_i6726" type="#_x0000_t75" style="width:126pt;height:15pt" o:ole="">
                                <v:imagedata r:id="rId82" o:title=""/>
                              </v:shape>
                              <o:OLEObject Type="Embed" ProgID="Equation.DSMT4" ShapeID="_x0000_i6726" DrawAspect="Content" ObjectID="_1783861285" r:id="rId91"/>
                            </w:object>
                          </w:r>
                          <w:r w:rsidRPr="0022702E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, khi đó:</w:t>
                          </w:r>
                        </w:p>
                        <w:p w:rsidR="004970C8" w:rsidRPr="00D27243" w:rsidRDefault="004970C8" w:rsidP="004970C8">
                          <w:pPr>
                            <w:tabs>
                              <w:tab w:val="left" w:pos="5040"/>
                              <w:tab w:val="left" w:pos="7170"/>
                              <w:tab w:val="left" w:pos="8610"/>
                            </w:tabs>
                            <w:spacing w:after="0" w:line="240" w:lineRule="auto"/>
                            <w:ind w:left="540"/>
                            <w:rPr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>⑴</w:t>
                          </w:r>
                          <w:r w:rsidRPr="00D27243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C14637">
                            <w:rPr>
                              <w:position w:val="-16"/>
                            </w:rPr>
                            <w:object w:dxaOrig="2580" w:dyaOrig="440">
                              <v:shape id="_x0000_i6739" type="#_x0000_t75" style="width:129pt;height:21.75pt" o:ole="">
                                <v:imagedata r:id="rId84" o:title=""/>
                              </v:shape>
                              <o:OLEObject Type="Embed" ProgID="Equation.DSMT4" ShapeID="_x0000_i6739" DrawAspect="Content" ObjectID="_1783861286" r:id="rId92"/>
                            </w:object>
                          </w:r>
                          <w:r>
                            <w:tab/>
                          </w:r>
                          <w:r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>⑵</w:t>
                          </w:r>
                          <w:r w:rsidRPr="00D27243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C14637">
                            <w:rPr>
                              <w:position w:val="-30"/>
                            </w:rPr>
                            <w:object w:dxaOrig="2520" w:dyaOrig="720">
                              <v:shape id="_x0000_i6740" type="#_x0000_t75" style="width:125.25pt;height:36pt" o:ole="">
                                <v:imagedata r:id="rId86" o:title=""/>
                              </v:shape>
                              <o:OLEObject Type="Embed" ProgID="Equation.DSMT4" ShapeID="_x0000_i6740" DrawAspect="Content" ObjectID="_1783861287" r:id="rId93"/>
                            </w:object>
                          </w:r>
                        </w:p>
                        <w:p w:rsidR="004970C8" w:rsidRPr="00B32AFA" w:rsidRDefault="004970C8" w:rsidP="004970C8">
                          <w:pPr>
                            <w:tabs>
                              <w:tab w:val="left" w:pos="5040"/>
                              <w:tab w:val="left" w:pos="7170"/>
                              <w:tab w:val="left" w:pos="8610"/>
                            </w:tabs>
                            <w:spacing w:after="0" w:line="240" w:lineRule="auto"/>
                            <w:ind w:left="540"/>
                            <w:rPr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>⑶</w:t>
                          </w:r>
                          <w:r w:rsidRPr="00D27243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C14637">
                            <w:rPr>
                              <w:position w:val="-12"/>
                            </w:rPr>
                            <w:object w:dxaOrig="1820" w:dyaOrig="400">
                              <v:shape id="_x0000_i6781" type="#_x0000_t75" style="width:90.75pt;height:19.5pt" o:ole="">
                                <v:imagedata r:id="rId88" o:title=""/>
                              </v:shape>
                              <o:OLEObject Type="Embed" ProgID="Equation.DSMT4" ShapeID="_x0000_i6781" DrawAspect="Content" ObjectID="_1783861288" r:id="rId94"/>
                            </w:object>
                          </w:r>
                          <w:r>
                            <w:tab/>
                          </w:r>
                          <w:r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>⑷</w:t>
                          </w:r>
                          <w:r w:rsidRPr="00D27243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C14637">
                            <w:rPr>
                              <w:position w:val="-6"/>
                            </w:rPr>
                            <w:object w:dxaOrig="900" w:dyaOrig="340">
                              <v:shape id="_x0000_i6782" type="#_x0000_t75" style="width:45pt;height:18pt" o:ole="">
                                <v:imagedata r:id="rId52" o:title=""/>
                              </v:shape>
                              <o:OLEObject Type="Embed" ProgID="Equation.DSMT4" ShapeID="_x0000_i6782" DrawAspect="Content" ObjectID="_1783861289" r:id="rId95"/>
                            </w:object>
                          </w:r>
                        </w:p>
                        <w:p w:rsidR="00501DBA" w:rsidRPr="00BB3E7A" w:rsidRDefault="00501DBA" w:rsidP="00501DBA">
                          <w:pPr>
                            <w:spacing w:after="0"/>
                            <w:ind w:left="144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8" o:spid="_x0000_s1082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">
                  <v:imagedata r:id="rId43" o:title=""/>
                  <v:path arrowok="t"/>
                </v:shape>
                <w10:anchorlock/>
              </v:group>
            </w:pict>
          </mc:Fallback>
        </mc:AlternateContent>
      </w:r>
    </w:p>
    <w:p w:rsidR="004970C8" w:rsidRDefault="004970C8" w:rsidP="004970C8">
      <w:pPr>
        <w:spacing w:after="0" w:line="240" w:lineRule="auto"/>
        <w:ind w:left="45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31C31A4F" wp14:editId="24D51042">
                <wp:extent cx="6429375" cy="1133475"/>
                <wp:effectExtent l="0" t="38100" r="28575" b="28575"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29375" cy="1133475"/>
                          <a:chOff x="0" y="-112431"/>
                          <a:chExt cx="6429375" cy="1133891"/>
                        </a:xfrm>
                      </wpg:grpSpPr>
                      <wpg:grpSp>
                        <wpg:cNvPr id="40" name="Group 40"/>
                        <wpg:cNvGrpSpPr/>
                        <wpg:grpSpPr>
                          <a:xfrm>
                            <a:off x="0" y="89065"/>
                            <a:ext cx="6429375" cy="932395"/>
                            <a:chOff x="-104294" y="0"/>
                            <a:chExt cx="6605365" cy="958111"/>
                          </a:xfrm>
                        </wpg:grpSpPr>
                        <wps:wsp>
                          <wps:cNvPr id="41" name="Flowchart: Connector 41"/>
                          <wps:cNvSpPr/>
                          <wps:spPr>
                            <a:xfrm>
                              <a:off x="1176792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Flowchart: Connector 42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667"/>
                              <a:ext cx="915962" cy="273793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44" name="Group 44"/>
                          <wpg:cNvGrpSpPr/>
                          <wpg:grpSpPr>
                            <a:xfrm>
                              <a:off x="-104294" y="61784"/>
                              <a:ext cx="6605365" cy="896327"/>
                              <a:chOff x="-104514" y="48411"/>
                              <a:chExt cx="6619347" cy="782651"/>
                            </a:xfrm>
                          </wpg:grpSpPr>
                          <wpg:grpSp>
                            <wpg:cNvPr id="45" name="Group 45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46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Rectangle 47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8" name="Rectangle: Rounded Corners 3682"/>
                            <wps:cNvSpPr/>
                            <wps:spPr>
                              <a:xfrm>
                                <a:off x="-104514" y="48411"/>
                                <a:ext cx="6619347" cy="782651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970C8" w:rsidRDefault="004970C8" w:rsidP="004970C8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990" w:hanging="360"/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Đặc biệt với </w:t>
                                  </w:r>
                                  <w:r w:rsidRPr="00841D67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8"/>
                                      <w:szCs w:val="24"/>
                                    </w:rPr>
                                    <w:object w:dxaOrig="381" w:dyaOrig="298">
                                      <v:shape id="_x0000_i6817" type="#_x0000_t75" style="width:18.75pt;height:15pt" o:ole="">
                                        <v:imagedata r:id="rId96" o:title=""/>
                                      </v:shape>
                                      <o:OLEObject Type="Embed" ProgID="Equation.DSMT4" ShapeID="_x0000_i6817" DrawAspect="Content" ObjectID="_1783861290" r:id="rId97"/>
                                    </w:objec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dương, </w:t>
                                  </w:r>
                                  <w:r w:rsidRPr="00841D67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Cs w:val="24"/>
                                    </w:rPr>
                                    <w:object w:dxaOrig="500" w:dyaOrig="274">
                                      <v:shape id="_x0000_i6818" type="#_x0000_t75" style="width:25.5pt;height:13.5pt" o:ole="">
                                        <v:imagedata r:id="rId98" o:title=""/>
                                      </v:shape>
                                      <o:OLEObject Type="Embed" ProgID="Equation.DSMT4" ShapeID="_x0000_i6818" DrawAspect="Content" ObjectID="_1783861291" r:id="rId99"/>
                                    </w:objec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ta có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>:</w:t>
                                  </w:r>
                                </w:p>
                                <w:p w:rsidR="004970C8" w:rsidRPr="00841D67" w:rsidRDefault="004970C8" w:rsidP="004970C8">
                                  <w:pPr>
                                    <w:tabs>
                                      <w:tab w:val="left" w:pos="4950"/>
                                      <w:tab w:val="left" w:pos="531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350" w:hanging="360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⑴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  <w:tab/>
                                  </w:r>
                                  <w:r w:rsidRPr="00841D67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24"/>
                                      <w:szCs w:val="24"/>
                                    </w:rPr>
                                    <w:object w:dxaOrig="1678" w:dyaOrig="643">
                                      <v:shape id="_x0000_i6819" type="#_x0000_t75" style="width:84pt;height:32.25pt" o:ole="">
                                        <v:imagedata r:id="rId100" o:title=""/>
                                      </v:shape>
                                      <o:OLEObject Type="Embed" ProgID="Equation.DSMT4" ShapeID="_x0000_i6819" DrawAspect="Content" ObjectID="_1783861292" r:id="rId101"/>
                                    </w:objec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ab/>
                                  </w: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⑵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  <w:tab/>
                                  </w:r>
                                  <w:r w:rsidRPr="00841D67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24"/>
                                      <w:szCs w:val="24"/>
                                    </w:rPr>
                                    <w:object w:dxaOrig="2785" w:dyaOrig="643">
                                      <v:shape id="_x0000_i6820" type="#_x0000_t75" style="width:138.75pt;height:32.25pt" o:ole="">
                                        <v:imagedata r:id="rId102" o:title=""/>
                                      </v:shape>
                                      <o:OLEObject Type="Embed" ProgID="Equation.DSMT4" ShapeID="_x0000_i6820" DrawAspect="Content" ObjectID="_1783861293" r:id="rId103"/>
                                    </w:object>
                                  </w:r>
                                </w:p>
                                <w:p w:rsidR="004970C8" w:rsidRPr="00BA42CA" w:rsidRDefault="004970C8" w:rsidP="004970C8">
                                  <w:pPr>
                                    <w:spacing w:after="0"/>
                                    <w:ind w:left="900" w:hanging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9" name="Rectangle 49"/>
                          <wps:cNvSpPr/>
                          <wps:spPr>
                            <a:xfrm>
                              <a:off x="1204775" y="70546"/>
                              <a:ext cx="131445" cy="10436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TextBox 17"/>
                          <wps:cNvSpPr txBox="1"/>
                          <wps:spPr>
                            <a:xfrm>
                              <a:off x="476121" y="23506"/>
                              <a:ext cx="622449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970C8" w:rsidRPr="00E551B3" w:rsidRDefault="004970C8" w:rsidP="004970C8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 w:rsidRPr="00E551B3"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4" name="Picture 6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9" t="7676" r="-2" b="7897"/>
                          <a:stretch/>
                        </pic:blipFill>
                        <pic:spPr bwMode="auto">
                          <a:xfrm rot="304505">
                            <a:off x="116031" y="-112431"/>
                            <a:ext cx="625056" cy="529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1C31A4F" id="Group 39" o:spid="_x0000_s1083" style="width:506.25pt;height:89.25pt;mso-position-horizontal-relative:char;mso-position-vertical-relative:line" coordorigin=",-1124" coordsize="64293,113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">
                <v:group id="Group 40" o:spid="_x0000_s1084" style="position:absolute;top:890;width:64293;height:9324" coordorigin="-1042" coordsize="66053,9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shape id="Flowchart: Connector 41" o:spid="_x0000_s1085" type="#_x0000_t120" style="position:absolute;left:1176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" fillcolor="#f7caac [1301]" stroked="f" strokeweight="1pt">
                    <v:stroke joinstyle="miter"/>
                  </v:shape>
                  <v:shape id="Flowchart: Connector 42" o:spid="_x0000_s1086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" fillcolor="#f7caac [1301]" stroked="f" strokeweight="1pt">
                    <v:stroke joinstyle="miter"/>
                  </v:shape>
                  <v:shape id="Rectangle: Top Corners Rounded 18" o:spid="_x0000_s1087" style="position:absolute;left:3156;top:26;width:9160;height:2738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9477,0;826298,0;866287,55622;915962,271187;797768,273793;69767,271187;0,271186;51763,53252;99477,0" o:connectangles="0,0,0,0,0,0,0,0,0"/>
                  </v:shape>
                  <v:group id="Group 44" o:spid="_x0000_s1088" style="position:absolute;left:-1042;top:617;width:66052;height:8964" coordorigin="-1045,484" coordsize="66193,7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group id="Group 45" o:spid="_x0000_s1089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<v:rect id="nut phai" o:spid="_x0000_s1090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" fillcolor="white [3212]" stroked="f" strokeweight="1pt"/>
                      <v:rect id="Rectangle 47" o:spid="_x0000_s1091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" fillcolor="white [3212]" stroked="f" strokeweight="1pt"/>
                    </v:group>
                    <v:roundrect id="Rectangle: Rounded Corners 3682" o:spid="_x0000_s1092" style="position:absolute;left:-1045;top:484;width:66193;height:7826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" filled="f" strokecolor="#c00000" strokeweight="1.5pt">
                      <v:stroke joinstyle="miter"/>
                      <v:textbox inset="2.5mm,14.4pt,2.5mm,0">
                        <w:txbxContent>
                          <w:p w:rsidR="004970C8" w:rsidRDefault="004970C8" w:rsidP="004970C8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990" w:hanging="360"/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Đặc biệt với </w:t>
                            </w:r>
                            <w:r w:rsidRPr="00841D67">
                              <w:rPr>
                                <w:rFonts w:ascii="Palatino Linotype" w:hAnsi="Palatino Linotype"/>
                                <w:color w:val="000000" w:themeColor="text1"/>
                                <w:position w:val="-8"/>
                                <w:szCs w:val="24"/>
                              </w:rPr>
                              <w:object w:dxaOrig="381" w:dyaOrig="298">
                                <v:shape id="_x0000_i6817" type="#_x0000_t75" style="width:18.75pt;height:15pt" o:ole="">
                                  <v:imagedata r:id="rId96" o:title=""/>
                                </v:shape>
                                <o:OLEObject Type="Embed" ProgID="Equation.DSMT4" ShapeID="_x0000_i6817" DrawAspect="Content" ObjectID="_1783861290" r:id="rId104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dương, </w:t>
                            </w:r>
                            <w:r w:rsidRPr="00841D67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Cs w:val="24"/>
                              </w:rPr>
                              <w:object w:dxaOrig="500" w:dyaOrig="274">
                                <v:shape id="_x0000_i6818" type="#_x0000_t75" style="width:25.5pt;height:13.5pt" o:ole="">
                                  <v:imagedata r:id="rId98" o:title=""/>
                                </v:shape>
                                <o:OLEObject Type="Embed" ProgID="Equation.DSMT4" ShapeID="_x0000_i6818" DrawAspect="Content" ObjectID="_1783861291" r:id="rId105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ta có</w:t>
                            </w: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>:</w:t>
                            </w:r>
                          </w:p>
                          <w:p w:rsidR="004970C8" w:rsidRPr="00841D67" w:rsidRDefault="004970C8" w:rsidP="004970C8">
                            <w:pPr>
                              <w:tabs>
                                <w:tab w:val="left" w:pos="4950"/>
                                <w:tab w:val="left" w:pos="531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350" w:hanging="360"/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⑴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  <w:tab/>
                            </w:r>
                            <w:r w:rsidRPr="00841D67">
                              <w:rPr>
                                <w:rFonts w:ascii="Palatino Linotype" w:hAnsi="Palatino Linotype"/>
                                <w:color w:val="000000" w:themeColor="text1"/>
                                <w:position w:val="-24"/>
                                <w:szCs w:val="24"/>
                              </w:rPr>
                              <w:object w:dxaOrig="1678" w:dyaOrig="643">
                                <v:shape id="_x0000_i6819" type="#_x0000_t75" style="width:84pt;height:32.25pt" o:ole="">
                                  <v:imagedata r:id="rId100" o:title=""/>
                                </v:shape>
                                <o:OLEObject Type="Embed" ProgID="Equation.DSMT4" ShapeID="_x0000_i6819" DrawAspect="Content" ObjectID="_1783861292" r:id="rId106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⑵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  <w:tab/>
                            </w:r>
                            <w:r w:rsidRPr="00841D67">
                              <w:rPr>
                                <w:rFonts w:ascii="Palatino Linotype" w:hAnsi="Palatino Linotype"/>
                                <w:color w:val="000000" w:themeColor="text1"/>
                                <w:position w:val="-24"/>
                                <w:szCs w:val="24"/>
                              </w:rPr>
                              <w:object w:dxaOrig="2785" w:dyaOrig="643">
                                <v:shape id="_x0000_i6820" type="#_x0000_t75" style="width:138.75pt;height:32.25pt" o:ole="">
                                  <v:imagedata r:id="rId102" o:title=""/>
                                </v:shape>
                                <o:OLEObject Type="Embed" ProgID="Equation.DSMT4" ShapeID="_x0000_i6820" DrawAspect="Content" ObjectID="_1783861293" r:id="rId107"/>
                              </w:object>
                            </w:r>
                          </w:p>
                          <w:p w:rsidR="004970C8" w:rsidRPr="00BA42CA" w:rsidRDefault="004970C8" w:rsidP="004970C8">
                            <w:pPr>
                              <w:spacing w:after="0"/>
                              <w:ind w:left="900" w:hanging="360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roundrect>
                  </v:group>
                  <v:rect id="Rectangle 49" o:spid="_x0000_s1093" style="position:absolute;left:12047;top:705;width:1315;height:10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" fillcolor="white [3212]" stroked="f" strokeweight="1pt"/>
                  <v:shape id="TextBox 17" o:spid="_x0000_s1094" type="#_x0000_t202" style="position:absolute;left:4761;top:235;width:6224;height:2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U+9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L3tT73EAAAA2wAAAA8A&#10;AAAAAAAAAAAAAAAABwIAAGRycy9kb3ducmV2LnhtbFBLBQYAAAAAAwADALcAAAD4AgAAAAA=&#10;" filled="f" stroked="f">
                    <v:textbox inset="0,0,0,0">
                      <w:txbxContent>
                        <w:p w:rsidR="004970C8" w:rsidRPr="00E551B3" w:rsidRDefault="004970C8" w:rsidP="004970C8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 w:rsidRPr="00E551B3"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64" o:spid="_x0000_s1095" type="#_x0000_t75" style="position:absolute;left:1160;top:-1124;width:6250;height:5293;rotation:332601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">
                  <v:imagedata r:id="rId60" o:title="" croptop="5031f" cropbottom="5175f" cropleft="163f" cropright="-1f"/>
                  <v:path arrowok="t"/>
                </v:shape>
                <w10:anchorlock/>
              </v:group>
            </w:pict>
          </mc:Fallback>
        </mc:AlternateContent>
      </w:r>
    </w:p>
    <w:p w:rsidR="00501DBA" w:rsidRPr="004970C8" w:rsidRDefault="00501DBA" w:rsidP="00501DBA">
      <w:pPr>
        <w:pStyle w:val="Heading1"/>
        <w:spacing w:before="0"/>
        <w:rPr>
          <w:rFonts w:ascii="Quicksand" w:hAnsi="Quicksand"/>
          <w:color w:val="C00000"/>
          <w:sz w:val="26"/>
          <w:szCs w:val="26"/>
          <w:lang w:val="vi-VN"/>
        </w:rPr>
      </w:pPr>
      <w:r w:rsidRPr="004970C8">
        <w:rPr>
          <w:rFonts w:ascii="Quicksand" w:hAnsi="Quicksand"/>
          <w:color w:val="C00000"/>
          <w:sz w:val="26"/>
          <w:szCs w:val="26"/>
          <w:lang w:val="vi-VN"/>
        </w:rPr>
        <w:t>4. Công thức đổi cơ số</w:t>
      </w:r>
    </w:p>
    <w:p w:rsidR="004970C8" w:rsidRDefault="004970C8" w:rsidP="004970C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28065C2C" wp14:editId="170AD8A8">
                <wp:extent cx="6481445" cy="885824"/>
                <wp:effectExtent l="38100" t="19050" r="0" b="0"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885824"/>
                          <a:chOff x="0" y="0"/>
                          <a:chExt cx="6499860" cy="888569"/>
                        </a:xfrm>
                      </wpg:grpSpPr>
                      <wpg:grpSp>
                        <wpg:cNvPr id="66" name="Group 66"/>
                        <wpg:cNvGrpSpPr/>
                        <wpg:grpSpPr>
                          <a:xfrm>
                            <a:off x="0" y="270664"/>
                            <a:ext cx="6499860" cy="617905"/>
                            <a:chOff x="0" y="317148"/>
                            <a:chExt cx="6499860" cy="618216"/>
                          </a:xfrm>
                        </wpg:grpSpPr>
                        <wpg:grpSp>
                          <wpg:cNvPr id="68" name="Group 68"/>
                          <wpg:cNvGrpSpPr/>
                          <wpg:grpSpPr>
                            <a:xfrm>
                              <a:off x="0" y="324454"/>
                              <a:ext cx="6499860" cy="610910"/>
                              <a:chOff x="0" y="-273"/>
                              <a:chExt cx="6500186" cy="611500"/>
                            </a:xfrm>
                          </wpg:grpSpPr>
                          <wps:wsp>
                            <wps:cNvPr id="69" name="Rectangle 69"/>
                            <wps:cNvSpPr/>
                            <wps:spPr>
                              <a:xfrm>
                                <a:off x="0" y="-200"/>
                                <a:ext cx="3504157" cy="6114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" name="Rounded Rectangle 70"/>
                            <wps:cNvSpPr/>
                            <wps:spPr>
                              <a:xfrm>
                                <a:off x="113356" y="-273"/>
                                <a:ext cx="6386830" cy="611448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" name="Rectangle 81"/>
                            <wps:cNvSpPr/>
                            <wps:spPr>
                              <a:xfrm>
                                <a:off x="75571" y="-202"/>
                                <a:ext cx="1065597" cy="61142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3" name="Text Box 83"/>
                          <wps:cNvSpPr txBox="1"/>
                          <wps:spPr>
                            <a:xfrm>
                              <a:off x="411717" y="317148"/>
                              <a:ext cx="5916467" cy="5512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970C8" w:rsidRPr="00801FDF" w:rsidRDefault="004970C8" w:rsidP="004970C8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Chu Van An"/>
                                    <w:szCs w:val="24"/>
                                    <w:lang w:val="vi-VN"/>
                                  </w:rPr>
                                </w:pP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Cho </w:t>
                                </w:r>
                                <w:r>
                                  <w:rPr>
                                    <w:rFonts w:ascii="Palatino Linotype" w:eastAsia="Calibri" w:hAnsi="Palatino Linotype"/>
                                    <w:szCs w:val="24"/>
                                    <w:lang w:val="vi-VN"/>
                                  </w:rPr>
                                  <w:t>các số dương</w:t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 </w:t>
                                </w:r>
                                <w:r w:rsidRPr="00B42999">
                                  <w:rPr>
                                    <w:rFonts w:eastAsia="Calibri"/>
                                    <w:position w:val="-8"/>
                                    <w:szCs w:val="24"/>
                                  </w:rPr>
                                  <w:object w:dxaOrig="571" w:dyaOrig="298">
                                    <v:shape id="_x0000_i6844" type="#_x0000_t75" style="width:28.5pt;height:15pt" o:ole="">
                                      <v:imagedata r:id="rId108" o:title=""/>
                                    </v:shape>
                                    <o:OLEObject Type="Embed" ProgID="Equation.DSMT4" ShapeID="_x0000_i6844" DrawAspect="Content" ObjectID="_1783861294" r:id="rId109"/>
                                  </w:object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 với </w:t>
                                </w:r>
                                <w:r w:rsidRPr="00B42999">
                                  <w:rPr>
                                    <w:rFonts w:eastAsia="Calibri"/>
                                    <w:position w:val="-12"/>
                                    <w:szCs w:val="24"/>
                                  </w:rPr>
                                  <w:object w:dxaOrig="1000" w:dyaOrig="345">
                                    <v:shape id="_x0000_i6845" type="#_x0000_t75" style="width:50.25pt;height:18pt" o:ole="">
                                      <v:imagedata r:id="rId110" o:title=""/>
                                    </v:shape>
                                    <o:OLEObject Type="Embed" ProgID="Equation.DSMT4" ShapeID="_x0000_i6845" DrawAspect="Content" ObjectID="_1783861295" r:id="rId111"/>
                                  </w:object>
                                </w:r>
                                <w:r w:rsidRPr="00F7055B">
                                  <w:rPr>
                                    <w:rFonts w:ascii="Palatino Linotype" w:eastAsia="Calibri" w:hAnsi="Palatino Linotype"/>
                                    <w:szCs w:val="24"/>
                                    <w:lang w:val="en-GB"/>
                                  </w:rPr>
                                  <w:t xml:space="preserve">. </w:t>
                                </w:r>
                                <w:r>
                                  <w:rPr>
                                    <w:rFonts w:ascii="Palatino Linotype" w:eastAsia="Calibri" w:hAnsi="Palatino Linotype"/>
                                    <w:szCs w:val="24"/>
                                    <w:lang w:val="vi-VN"/>
                                  </w:rPr>
                                  <w:t xml:space="preserve">Ta có </w:t>
                                </w:r>
                                <w:r w:rsidRPr="00B42999">
                                  <w:rPr>
                                    <w:rFonts w:eastAsia="Calibri"/>
                                    <w:position w:val="-32"/>
                                    <w:szCs w:val="24"/>
                                  </w:rPr>
                                  <w:object w:dxaOrig="1476" w:dyaOrig="762">
                                    <v:shape id="_x0000_i6846" type="#_x0000_t75" style="width:74.25pt;height:38.25pt" o:ole="">
                                      <v:imagedata r:id="rId112" o:title=""/>
                                    </v:shape>
                                    <o:OLEObject Type="Embed" ProgID="Equation.DSMT4" ShapeID="_x0000_i6846" DrawAspect="Content" ObjectID="_1783861296" r:id="rId113"/>
                                  </w:object>
                                </w:r>
                              </w:p>
                              <w:p w:rsidR="004970C8" w:rsidRPr="00BB3E7A" w:rsidRDefault="004970C8" w:rsidP="004970C8">
                                <w:pPr>
                                  <w:spacing w:after="0"/>
                                  <w:ind w:left="144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4" name="Picture 84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8065C2C" id="Group 65" o:spid="_x0000_s1096" style="width:510.35pt;height:69.75pt;mso-position-horizontal-relative:char;mso-position-vertical-relative:line" coordsize="64998,88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">
                <v:group id="Group 66" o:spid="_x0000_s1097" style="position:absolute;top:2706;width:64998;height:6179" coordorigin=",3171" coordsize="64998,6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<v:group id="Group 68" o:spid="_x0000_s1098" style="position:absolute;top:3244;width:64998;height:6109" coordorigin=",-2" coordsize="65001,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rect id="Rectangle 69" o:spid="_x0000_s1099" style="position:absolute;top:-2;width:35041;height:61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" fillcolor="#c00000" stroked="f" strokeweight="1pt"/>
                    <v:roundrect id="Rounded Rectangle 70" o:spid="_x0000_s1100" style="position:absolute;left:1133;top:-2;width:63868;height:6113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" fillcolor="#fff2cc [663]" stroked="f" strokeweight="1pt">
                      <v:stroke joinstyle="miter"/>
                    </v:roundrect>
                    <v:rect id="Rectangle 81" o:spid="_x0000_s1101" style="position:absolute;left:755;top:-2;width:10656;height:61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" fillcolor="#fff2cc [663]" stroked="f" strokeweight="1pt"/>
                  </v:group>
                  <v:shape id="Text Box 83" o:spid="_x0000_s1102" type="#_x0000_t202" style="position:absolute;left:4117;top:3171;width:59164;height:5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:rsidR="004970C8" w:rsidRPr="00801FDF" w:rsidRDefault="004970C8" w:rsidP="004970C8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Chu Van An"/>
                              <w:szCs w:val="24"/>
                              <w:lang w:val="vi-VN"/>
                            </w:rPr>
                          </w:pP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Cho </w:t>
                          </w:r>
                          <w:r>
                            <w:rPr>
                              <w:rFonts w:ascii="Palatino Linotype" w:eastAsia="Calibri" w:hAnsi="Palatino Linotype"/>
                              <w:szCs w:val="24"/>
                              <w:lang w:val="vi-VN"/>
                            </w:rPr>
                            <w:t>các số dương</w:t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 </w:t>
                          </w:r>
                          <w:r w:rsidRPr="00B42999">
                            <w:rPr>
                              <w:rFonts w:eastAsia="Calibri"/>
                              <w:position w:val="-8"/>
                              <w:szCs w:val="24"/>
                            </w:rPr>
                            <w:object w:dxaOrig="571" w:dyaOrig="298">
                              <v:shape id="_x0000_i6844" type="#_x0000_t75" style="width:28.5pt;height:15pt" o:ole="">
                                <v:imagedata r:id="rId108" o:title=""/>
                              </v:shape>
                              <o:OLEObject Type="Embed" ProgID="Equation.DSMT4" ShapeID="_x0000_i6844" DrawAspect="Content" ObjectID="_1783861294" r:id="rId114"/>
                            </w:object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 với </w:t>
                          </w:r>
                          <w:r w:rsidRPr="00B42999">
                            <w:rPr>
                              <w:rFonts w:eastAsia="Calibri"/>
                              <w:position w:val="-12"/>
                              <w:szCs w:val="24"/>
                            </w:rPr>
                            <w:object w:dxaOrig="1000" w:dyaOrig="345">
                              <v:shape id="_x0000_i6845" type="#_x0000_t75" style="width:50.25pt;height:18pt" o:ole="">
                                <v:imagedata r:id="rId110" o:title=""/>
                              </v:shape>
                              <o:OLEObject Type="Embed" ProgID="Equation.DSMT4" ShapeID="_x0000_i6845" DrawAspect="Content" ObjectID="_1783861295" r:id="rId115"/>
                            </w:object>
                          </w:r>
                          <w:r w:rsidRPr="00F7055B">
                            <w:rPr>
                              <w:rFonts w:ascii="Palatino Linotype" w:eastAsia="Calibri" w:hAnsi="Palatino Linotype"/>
                              <w:szCs w:val="24"/>
                              <w:lang w:val="en-GB"/>
                            </w:rPr>
                            <w:t xml:space="preserve">. </w:t>
                          </w:r>
                          <w:r>
                            <w:rPr>
                              <w:rFonts w:ascii="Palatino Linotype" w:eastAsia="Calibri" w:hAnsi="Palatino Linotype"/>
                              <w:szCs w:val="24"/>
                              <w:lang w:val="vi-VN"/>
                            </w:rPr>
                            <w:t xml:space="preserve">Ta có </w:t>
                          </w:r>
                          <w:r w:rsidRPr="00B42999">
                            <w:rPr>
                              <w:rFonts w:eastAsia="Calibri"/>
                              <w:position w:val="-32"/>
                              <w:szCs w:val="24"/>
                            </w:rPr>
                            <w:object w:dxaOrig="1476" w:dyaOrig="762">
                              <v:shape id="_x0000_i6846" type="#_x0000_t75" style="width:74.25pt;height:38.25pt" o:ole="">
                                <v:imagedata r:id="rId112" o:title=""/>
                              </v:shape>
                              <o:OLEObject Type="Embed" ProgID="Equation.DSMT4" ShapeID="_x0000_i6846" DrawAspect="Content" ObjectID="_1783861296" r:id="rId116"/>
                            </w:object>
                          </w:r>
                        </w:p>
                        <w:p w:rsidR="004970C8" w:rsidRPr="00BB3E7A" w:rsidRDefault="004970C8" w:rsidP="004970C8">
                          <w:pPr>
                            <w:spacing w:after="0"/>
                            <w:ind w:left="144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4" o:spid="_x0000_s1103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">
                  <v:imagedata r:id="rId43" o:title=""/>
                  <v:path arrowok="t"/>
                </v:shape>
                <w10:anchorlock/>
              </v:group>
            </w:pict>
          </mc:Fallback>
        </mc:AlternateContent>
      </w:r>
    </w:p>
    <w:p w:rsidR="004970C8" w:rsidRDefault="004970C8" w:rsidP="004970C8">
      <w:pPr>
        <w:spacing w:after="0" w:line="240" w:lineRule="auto"/>
        <w:ind w:left="45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0853E2E4" wp14:editId="1533EB0B">
                <wp:extent cx="6429375" cy="1133475"/>
                <wp:effectExtent l="0" t="38100" r="28575" b="28575"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29375" cy="1133475"/>
                          <a:chOff x="0" y="-112431"/>
                          <a:chExt cx="6429375" cy="1133891"/>
                        </a:xfrm>
                      </wpg:grpSpPr>
                      <wpg:grpSp>
                        <wpg:cNvPr id="86" name="Group 86"/>
                        <wpg:cNvGrpSpPr/>
                        <wpg:grpSpPr>
                          <a:xfrm>
                            <a:off x="0" y="89065"/>
                            <a:ext cx="6429375" cy="932395"/>
                            <a:chOff x="-104294" y="0"/>
                            <a:chExt cx="6605365" cy="958111"/>
                          </a:xfrm>
                        </wpg:grpSpPr>
                        <wps:wsp>
                          <wps:cNvPr id="346856704" name="Flowchart: Connector 346856704"/>
                          <wps:cNvSpPr/>
                          <wps:spPr>
                            <a:xfrm>
                              <a:off x="1176792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705" name="Flowchart: Connector 346856705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706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667"/>
                              <a:ext cx="915962" cy="273793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346856707" name="Group 346856707"/>
                          <wpg:cNvGrpSpPr/>
                          <wpg:grpSpPr>
                            <a:xfrm>
                              <a:off x="-104294" y="61784"/>
                              <a:ext cx="6605365" cy="896327"/>
                              <a:chOff x="-104514" y="48411"/>
                              <a:chExt cx="6619347" cy="782651"/>
                            </a:xfrm>
                          </wpg:grpSpPr>
                          <wpg:grpSp>
                            <wpg:cNvPr id="346856708" name="Group 346856708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346856709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11" name="Rectangle 346856711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12" name="Rectangle: Rounded Corners 3682"/>
                            <wps:cNvSpPr/>
                            <wps:spPr>
                              <a:xfrm>
                                <a:off x="-104514" y="48411"/>
                                <a:ext cx="6619347" cy="782651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4970C8" w:rsidRDefault="004970C8" w:rsidP="004970C8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990" w:hanging="360"/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Đặc biệt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>ta có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>:</w:t>
                                  </w:r>
                                </w:p>
                                <w:p w:rsidR="004970C8" w:rsidRPr="00841D67" w:rsidRDefault="004970C8" w:rsidP="004970C8">
                                  <w:pPr>
                                    <w:tabs>
                                      <w:tab w:val="left" w:pos="4950"/>
                                      <w:tab w:val="left" w:pos="531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350" w:hanging="360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⑴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  <w:tab/>
                                  </w:r>
                                  <w:r w:rsidRPr="00801FDF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32"/>
                                      <w:szCs w:val="24"/>
                                    </w:rPr>
                                    <w:object w:dxaOrig="2237" w:dyaOrig="726">
                                      <v:shape id="_x0000_i6908" type="#_x0000_t75" style="width:111.75pt;height:36pt" o:ole="">
                                        <v:imagedata r:id="rId117" o:title=""/>
                                      </v:shape>
                                      <o:OLEObject Type="Embed" ProgID="Equation.DSMT4" ShapeID="_x0000_i6908" DrawAspect="Content" ObjectID="_1783861297" r:id="rId118"/>
                                    </w:objec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ab/>
                                  </w: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⑵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  <w:tab/>
                                  </w:r>
                                  <w:r w:rsidRPr="00841D67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24"/>
                                      <w:szCs w:val="24"/>
                                    </w:rPr>
                                    <w:object w:dxaOrig="2678" w:dyaOrig="643">
                                      <v:shape id="_x0000_i6909" type="#_x0000_t75" style="width:133.5pt;height:32.25pt" o:ole="">
                                        <v:imagedata r:id="rId119" o:title=""/>
                                      </v:shape>
                                      <o:OLEObject Type="Embed" ProgID="Equation.DSMT4" ShapeID="_x0000_i6909" DrawAspect="Content" ObjectID="_1783861298" r:id="rId120"/>
                                    </w:object>
                                  </w:r>
                                </w:p>
                                <w:p w:rsidR="004970C8" w:rsidRPr="00BA42CA" w:rsidRDefault="004970C8" w:rsidP="004970C8">
                                  <w:pPr>
                                    <w:spacing w:after="0"/>
                                    <w:ind w:left="900" w:hanging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13" name="Rectangle 346856713"/>
                          <wps:cNvSpPr/>
                          <wps:spPr>
                            <a:xfrm>
                              <a:off x="1204775" y="70546"/>
                              <a:ext cx="131445" cy="10436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714" name="TextBox 17"/>
                          <wps:cNvSpPr txBox="1"/>
                          <wps:spPr>
                            <a:xfrm>
                              <a:off x="476121" y="23506"/>
                              <a:ext cx="622449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970C8" w:rsidRPr="00E551B3" w:rsidRDefault="004970C8" w:rsidP="004970C8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 w:rsidRPr="00E551B3"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15" name="Picture 34685671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9" t="7676" r="-2" b="7897"/>
                          <a:stretch/>
                        </pic:blipFill>
                        <pic:spPr bwMode="auto">
                          <a:xfrm rot="304505">
                            <a:off x="116031" y="-112431"/>
                            <a:ext cx="625056" cy="529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853E2E4" id="Group 85" o:spid="_x0000_s1104" style="width:506.25pt;height:89.25pt;mso-position-horizontal-relative:char;mso-position-vertical-relative:line" coordorigin=",-1124" coordsize="64293,113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">
                <v:group id="Group 86" o:spid="_x0000_s1105" style="position:absolute;top:890;width:64293;height:9324" coordorigin="-1042" coordsize="66053,9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<v:shape id="Flowchart: Connector 346856704" o:spid="_x0000_s1106" type="#_x0000_t120" style="position:absolute;left:1176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" fillcolor="#f7caac [1301]" stroked="f" strokeweight="1pt">
                    <v:stroke joinstyle="miter"/>
                  </v:shape>
                  <v:shape id="Flowchart: Connector 346856705" o:spid="_x0000_s1107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" fillcolor="#f7caac [1301]" stroked="f" strokeweight="1pt">
                    <v:stroke joinstyle="miter"/>
                  </v:shape>
                  <v:shape id="Rectangle: Top Corners Rounded 18" o:spid="_x0000_s1108" style="position:absolute;left:3156;top:26;width:9160;height:2738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9477,0;826298,0;866287,55622;915962,271187;797768,273793;69767,271187;0,271186;51763,53252;99477,0" o:connectangles="0,0,0,0,0,0,0,0,0"/>
                  </v:shape>
                  <v:group id="Group 346856707" o:spid="_x0000_s1109" style="position:absolute;left:-1042;top:617;width:66052;height:8964" coordorigin="-1045,484" coordsize="66193,7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">
                    <v:group id="Group 346856708" o:spid="_x0000_s1110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">
                      <v:rect id="nut phai" o:spid="_x0000_s1111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" fillcolor="white [3212]" stroked="f" strokeweight="1pt"/>
                      <v:rect id="Rectangle 346856711" o:spid="_x0000_s1112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" fillcolor="white [3212]" stroked="f" strokeweight="1pt"/>
                    </v:group>
                    <v:roundrect id="Rectangle: Rounded Corners 3682" o:spid="_x0000_s1113" style="position:absolute;left:-1045;top:484;width:66193;height:7826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" filled="f" strokecolor="#c00000" strokeweight="1.5pt">
                      <v:stroke joinstyle="miter"/>
                      <v:textbox inset="2.5mm,14.4pt,2.5mm,0">
                        <w:txbxContent>
                          <w:p w:rsidR="004970C8" w:rsidRDefault="004970C8" w:rsidP="004970C8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990" w:hanging="360"/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Đặc biệt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  <w:t>ta có</w:t>
                            </w: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>:</w:t>
                            </w:r>
                          </w:p>
                          <w:p w:rsidR="004970C8" w:rsidRPr="00841D67" w:rsidRDefault="004970C8" w:rsidP="004970C8">
                            <w:pPr>
                              <w:tabs>
                                <w:tab w:val="left" w:pos="4950"/>
                                <w:tab w:val="left" w:pos="531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350" w:hanging="360"/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⑴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  <w:tab/>
                            </w:r>
                            <w:r w:rsidRPr="00801FDF">
                              <w:rPr>
                                <w:rFonts w:ascii="Palatino Linotype" w:hAnsi="Palatino Linotype"/>
                                <w:color w:val="000000" w:themeColor="text1"/>
                                <w:position w:val="-32"/>
                                <w:szCs w:val="24"/>
                              </w:rPr>
                              <w:object w:dxaOrig="2237" w:dyaOrig="726">
                                <v:shape id="_x0000_i6908" type="#_x0000_t75" style="width:111.75pt;height:36pt" o:ole="">
                                  <v:imagedata r:id="rId117" o:title=""/>
                                </v:shape>
                                <o:OLEObject Type="Embed" ProgID="Equation.DSMT4" ShapeID="_x0000_i6908" DrawAspect="Content" ObjectID="_1783861297" r:id="rId121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⑵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  <w:tab/>
                            </w:r>
                            <w:r w:rsidRPr="00841D67">
                              <w:rPr>
                                <w:rFonts w:ascii="Palatino Linotype" w:hAnsi="Palatino Linotype"/>
                                <w:color w:val="000000" w:themeColor="text1"/>
                                <w:position w:val="-24"/>
                                <w:szCs w:val="24"/>
                              </w:rPr>
                              <w:object w:dxaOrig="2678" w:dyaOrig="643">
                                <v:shape id="_x0000_i6909" type="#_x0000_t75" style="width:133.5pt;height:32.25pt" o:ole="">
                                  <v:imagedata r:id="rId119" o:title=""/>
                                </v:shape>
                                <o:OLEObject Type="Embed" ProgID="Equation.DSMT4" ShapeID="_x0000_i6909" DrawAspect="Content" ObjectID="_1783861298" r:id="rId122"/>
                              </w:object>
                            </w:r>
                          </w:p>
                          <w:p w:rsidR="004970C8" w:rsidRPr="00BA42CA" w:rsidRDefault="004970C8" w:rsidP="004970C8">
                            <w:pPr>
                              <w:spacing w:after="0"/>
                              <w:ind w:left="900" w:hanging="360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roundrect>
                  </v:group>
                  <v:rect id="Rectangle 346856713" o:spid="_x0000_s1114" style="position:absolute;left:12047;top:705;width:1315;height:10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" fillcolor="white [3212]" stroked="f" strokeweight="1pt"/>
                  <v:shape id="TextBox 17" o:spid="_x0000_s1115" type="#_x0000_t202" style="position:absolute;left:4761;top:235;width:6224;height:2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" filled="f" stroked="f">
                    <v:textbox inset="0,0,0,0">
                      <w:txbxContent>
                        <w:p w:rsidR="004970C8" w:rsidRPr="00E551B3" w:rsidRDefault="004970C8" w:rsidP="004970C8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 w:rsidRPr="00E551B3"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346856715" o:spid="_x0000_s1116" type="#_x0000_t75" style="position:absolute;left:1160;top:-1124;width:6250;height:5293;rotation:332601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">
                  <v:imagedata r:id="rId60" o:title="" croptop="5031f" cropbottom="5175f" cropleft="163f" cropright="-1f"/>
                  <v:path arrowok="t"/>
                </v:shape>
                <w10:anchorlock/>
              </v:group>
            </w:pict>
          </mc:Fallback>
        </mc:AlternateContent>
      </w:r>
    </w:p>
    <w:p w:rsidR="00F669DB" w:rsidRPr="002C2DC3" w:rsidRDefault="00F669DB" w:rsidP="000E2D1D">
      <w:pPr>
        <w:spacing w:after="0" w:line="240" w:lineRule="auto"/>
        <w:rPr>
          <w:rFonts w:ascii="Palatino Linotype" w:hAnsi="Palatino Linotype" w:cs="Times New Roman"/>
          <w:b/>
          <w:bCs/>
          <w:szCs w:val="24"/>
        </w:rPr>
      </w:pPr>
      <w:r w:rsidRPr="002C2DC3">
        <w:rPr>
          <w:rFonts w:ascii="Palatino Linotype" w:hAnsi="Palatino Linotype" w:cs="Times New Roman"/>
          <w:b/>
          <w:bCs/>
          <w:szCs w:val="24"/>
        </w:rPr>
        <w:br w:type="page"/>
      </w:r>
    </w:p>
    <w:p w:rsidR="00F669DB" w:rsidRDefault="00F669DB" w:rsidP="000C2FA8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 wp14:anchorId="57063DB9" wp14:editId="257AD96B">
                <wp:extent cx="2510286" cy="790575"/>
                <wp:effectExtent l="0" t="0" r="0" b="9525"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9DB" w:rsidRPr="009C3D7A" w:rsidRDefault="00F669DB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2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9DB" w:rsidRPr="000C2FA8" w:rsidRDefault="00F669DB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063DB9" id="Group 13" o:spid="_x0000_s1117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">
                <v:shape id="Picture 14" o:spid="_x0000_s1118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">
                  <v:imagedata r:id="rId11" o:title="" croptop="24250f" cropbottom="20348f" cropleft="609f" cropright="-1f"/>
                  <v:path arrowok="t"/>
                </v:shape>
                <v:shape id="Text Box 75" o:spid="_x0000_s1119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F669DB" w:rsidRPr="009C3D7A" w:rsidRDefault="00F669DB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120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F669DB" w:rsidRPr="000C2FA8" w:rsidRDefault="00F669DB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669DB" w:rsidRPr="00743B69" w:rsidRDefault="00F669DB" w:rsidP="00F103CD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1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 w:rsidR="00230360"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T</w:t>
      </w:r>
      <w:r w:rsidR="00230360" w:rsidRPr="00743B69">
        <w:rPr>
          <w:rFonts w:ascii="Quicksand" w:eastAsia="Calibri" w:hAnsi="Quicksand"/>
          <w:i w:val="0"/>
          <w:color w:val="C00000"/>
          <w:sz w:val="30"/>
          <w:szCs w:val="30"/>
        </w:rPr>
        <w:t>ính giá trị biểu thức</w:t>
      </w:r>
    </w:p>
    <w:p w:rsidR="00F669DB" w:rsidRDefault="00F669DB" w:rsidP="00F103C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6EDCFD5C" wp14:editId="3EAF5558">
                <wp:extent cx="6680887" cy="3638551"/>
                <wp:effectExtent l="0" t="0" r="24765" b="19050"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3638551"/>
                          <a:chOff x="0" y="-43020"/>
                          <a:chExt cx="6680887" cy="3638551"/>
                        </a:xfrm>
                      </wpg:grpSpPr>
                      <wpg:grpSp>
                        <wpg:cNvPr id="22" name="Group 22"/>
                        <wpg:cNvGrpSpPr/>
                        <wpg:grpSpPr>
                          <a:xfrm>
                            <a:off x="0" y="140576"/>
                            <a:ext cx="6680887" cy="3454955"/>
                            <a:chOff x="0" y="-8876"/>
                            <a:chExt cx="6825515" cy="3550885"/>
                          </a:xfrm>
                        </wpg:grpSpPr>
                        <wps:wsp>
                          <wps:cNvPr id="24" name="Rectangle: Rounded Corners 19"/>
                          <wps:cNvSpPr/>
                          <wps:spPr>
                            <a:xfrm>
                              <a:off x="0" y="153045"/>
                              <a:ext cx="6825515" cy="3388964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30360" w:rsidRPr="00A2650C" w:rsidRDefault="00230360" w:rsidP="00230360">
                                <w:pPr>
                                  <w:spacing w:after="0" w:line="276" w:lineRule="auto"/>
                                  <w:ind w:left="36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A2650C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FE"/>
                                </w:r>
                                <w:r w:rsidRPr="00A2650C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Áp dụng các tính chất – công thức để biến đổi</w:t>
                                </w:r>
                                <w:r w:rsidRPr="000179A1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:</w:t>
                                </w:r>
                              </w:p>
                              <w:tbl>
                                <w:tblPr>
                                  <w:tblStyle w:val="TableGrid"/>
                                  <w:tblW w:w="0" w:type="auto"/>
                                  <w:jc w:val="center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1195"/>
                                  <w:gridCol w:w="2070"/>
                                  <w:gridCol w:w="6660"/>
                                </w:tblGrid>
                                <w:tr w:rsidR="00230360" w:rsidRPr="000179A1" w:rsidTr="001A3A64">
                                  <w:trPr>
                                    <w:jc w:val="center"/>
                                  </w:trPr>
                                  <w:tc>
                                    <w:tcPr>
                                      <w:tcW w:w="1195" w:type="dxa"/>
                                      <w:vAlign w:val="center"/>
                                    </w:tcPr>
                                    <w:p w:rsidR="00230360" w:rsidRPr="000179A1" w:rsidRDefault="00230360" w:rsidP="00230360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color w:val="002060"/>
                                          <w:sz w:val="40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Palatino Linotype" w:hAnsi="Palatino Linotype"/>
                                          <w:b/>
                                          <w:color w:val="002060"/>
                                          <w:sz w:val="40"/>
                                          <w:szCs w:val="24"/>
                                        </w:rPr>
                                        <w:t>01</w:t>
                                      </w:r>
                                    </w:p>
                                  </w:tc>
                                  <w:tc>
                                    <w:tcPr>
                                      <w:tcW w:w="2070" w:type="dxa"/>
                                      <w:vAlign w:val="center"/>
                                    </w:tcPr>
                                    <w:p w:rsidR="00230360" w:rsidRPr="000179A1" w:rsidRDefault="00230360" w:rsidP="00230360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Tính chất</w:t>
                                      </w:r>
                                    </w:p>
                                  </w:tc>
                                  <w:tc>
                                    <w:tcPr>
                                      <w:tcW w:w="6660" w:type="dxa"/>
                                    </w:tcPr>
                                    <w:p w:rsidR="00230360" w:rsidRPr="000179A1" w:rsidRDefault="00230360" w:rsidP="00230360">
                                      <w:pPr>
                                        <w:tabs>
                                          <w:tab w:val="left" w:pos="3533"/>
                                        </w:tabs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>⓵</w:t>
                                      </w:r>
                                      <w:r w:rsidRPr="000179A1">
                                        <w:rPr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0179A1">
                                        <w:rPr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2035" w:dyaOrig="381">
                                          <v:shape id="_x0000_i8056" type="#_x0000_t75" style="width:102pt;height:18.75pt" o:ole="">
                                            <v:imagedata r:id="rId123" o:title=""/>
                                          </v:shape>
                                          <o:OLEObject Type="Embed" ProgID="Equation.DSMT4" ShapeID="_x0000_i8056" DrawAspect="Content" ObjectID="_1783861299" r:id="rId124"/>
                                        </w:objec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  <w:tab/>
                                      </w: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 xml:space="preserve">⓶ </w:t>
                                      </w:r>
                                      <w:r w:rsidRPr="000179A1">
                                        <w:rPr>
                                          <w:position w:val="-18"/>
                                          <w:sz w:val="24"/>
                                          <w:szCs w:val="24"/>
                                        </w:rPr>
                                        <w:object w:dxaOrig="2356" w:dyaOrig="476">
                                          <v:shape id="_x0000_i8057" type="#_x0000_t75" style="width:117.75pt;height:24pt" o:ole="">
                                            <v:imagedata r:id="rId125" o:title=""/>
                                          </v:shape>
                                          <o:OLEObject Type="Embed" ProgID="Equation.DSMT4" ShapeID="_x0000_i8057" DrawAspect="Content" ObjectID="_1783861300" r:id="rId126"/>
                                        </w:objec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</w:p>
                                    <w:p w:rsidR="00230360" w:rsidRPr="000179A1" w:rsidRDefault="00230360" w:rsidP="00230360">
                                      <w:pPr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>⓷</w:t>
                                      </w: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2E74B5" w:themeColor="accent5" w:themeShade="BF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16"/>
                                          <w:sz w:val="24"/>
                                          <w:szCs w:val="24"/>
                                        </w:rPr>
                                        <w:object w:dxaOrig="2594" w:dyaOrig="440">
                                          <v:shape id="_x0000_i8058" type="#_x0000_t75" style="width:129.75pt;height:21.75pt" o:ole="">
                                            <v:imagedata r:id="rId127" o:title=""/>
                                          </v:shape>
                                          <o:OLEObject Type="Embed" ProgID="Equation.DSMT4" ShapeID="_x0000_i8058" DrawAspect="Content" ObjectID="_1783861301" r:id="rId128"/>
                                        </w:objec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(Tích – tổng)</w:t>
                                      </w:r>
                                    </w:p>
                                    <w:p w:rsidR="00230360" w:rsidRPr="000179A1" w:rsidRDefault="00230360" w:rsidP="00230360">
                                      <w:pPr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 xml:space="preserve">⓸ </w: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24"/>
                                          <w:sz w:val="24"/>
                                          <w:szCs w:val="24"/>
                                        </w:rPr>
                                        <w:object w:dxaOrig="2285" w:dyaOrig="643">
                                          <v:shape id="_x0000_i8059" type="#_x0000_t75" style="width:114pt;height:32.25pt" o:ole="">
                                            <v:imagedata r:id="rId129" o:title=""/>
                                          </v:shape>
                                          <o:OLEObject Type="Embed" ProgID="Equation.DSMT4" ShapeID="_x0000_i8059" DrawAspect="Content" ObjectID="_1783861302" r:id="rId130"/>
                                        </w:objec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(Thương – hiệu)</w:t>
                                      </w:r>
                                    </w:p>
                                    <w:p w:rsidR="00230360" w:rsidRPr="000179A1" w:rsidRDefault="00230360" w:rsidP="00230360">
                                      <w:pPr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Đặc biệt : với </w:t>
                                      </w:r>
                                      <w:r w:rsidRPr="000179A1">
                                        <w:rPr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1357" w:dyaOrig="345">
                                          <v:shape id="_x0000_i8060" type="#_x0000_t75" style="width:68.25pt;height:18pt" o:ole="">
                                            <v:imagedata r:id="rId131" o:title=""/>
                                          </v:shape>
                                          <o:OLEObject Type="Embed" ProgID="Equation.DSMT4" ShapeID="_x0000_i8060" DrawAspect="Content" ObjectID="_1783861303" r:id="rId132"/>
                                        </w:objec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0179A1">
                                        <w:rPr>
                                          <w:color w:val="000000" w:themeColor="text1"/>
                                          <w:position w:val="-24"/>
                                          <w:sz w:val="24"/>
                                          <w:szCs w:val="24"/>
                                        </w:rPr>
                                        <w:object w:dxaOrig="1690" w:dyaOrig="643">
                                          <v:shape id="_x0000_i8061" type="#_x0000_t75" style="width:84pt;height:32.25pt" o:ole="">
                                            <v:imagedata r:id="rId133" o:title=""/>
                                          </v:shape>
                                          <o:OLEObject Type="Embed" ProgID="Equation.DSMT4" ShapeID="_x0000_i8061" DrawAspect="Content" ObjectID="_1783861304" r:id="rId134"/>
                                        </w:objec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</w:p>
                                  </w:tc>
                                </w:tr>
                                <w:tr w:rsidR="00230360" w:rsidRPr="000179A1" w:rsidTr="001A3A64">
                                  <w:trPr>
                                    <w:jc w:val="center"/>
                                  </w:trPr>
                                  <w:tc>
                                    <w:tcPr>
                                      <w:tcW w:w="1195" w:type="dxa"/>
                                      <w:vAlign w:val="center"/>
                                    </w:tcPr>
                                    <w:p w:rsidR="00230360" w:rsidRPr="000179A1" w:rsidRDefault="00230360" w:rsidP="00230360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color w:val="002060"/>
                                          <w:sz w:val="40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Palatino Linotype" w:hAnsi="Palatino Linotype"/>
                                          <w:b/>
                                          <w:color w:val="002060"/>
                                          <w:sz w:val="40"/>
                                          <w:szCs w:val="24"/>
                                        </w:rPr>
                                        <w:t>02</w:t>
                                      </w:r>
                                    </w:p>
                                  </w:tc>
                                  <w:tc>
                                    <w:tcPr>
                                      <w:tcW w:w="2070" w:type="dxa"/>
                                      <w:vAlign w:val="center"/>
                                    </w:tcPr>
                                    <w:p w:rsidR="00230360" w:rsidRPr="000179A1" w:rsidRDefault="00230360" w:rsidP="00230360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 xml:space="preserve">Công thức </w:t>
                                      </w:r>
                                      <w:r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“</w: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bay</w:t>
                                      </w:r>
                                      <w:r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”</w:t>
                                      </w:r>
                                    </w:p>
                                  </w:tc>
                                  <w:tc>
                                    <w:tcPr>
                                      <w:tcW w:w="6660" w:type="dxa"/>
                                    </w:tcPr>
                                    <w:p w:rsidR="00230360" w:rsidRPr="000179A1" w:rsidRDefault="00230360" w:rsidP="00230360">
                                      <w:pPr>
                                        <w:tabs>
                                          <w:tab w:val="left" w:pos="3585"/>
                                        </w:tabs>
                                        <w:rPr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>⓵</w:t>
                                      </w:r>
                                      <w:r w:rsidRPr="000179A1">
                                        <w:rPr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0179A1">
                                        <w:rPr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1785" w:dyaOrig="405">
                                          <v:shape id="_x0000_i8062" type="#_x0000_t75" style="width:89.25pt;height:19.5pt" o:ole="">
                                            <v:imagedata r:id="rId135" o:title=""/>
                                          </v:shape>
                                          <o:OLEObject Type="Embed" ProgID="Equation.DSMT4" ShapeID="_x0000_i8062" DrawAspect="Content" ObjectID="_1783861305" r:id="rId136"/>
                                        </w:object>
                                      </w:r>
                                      <w:r w:rsidRPr="000179A1">
                                        <w:rPr>
                                          <w:sz w:val="24"/>
                                          <w:szCs w:val="24"/>
                                        </w:rPr>
                                        <w:tab/>
                                      </w: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 xml:space="preserve">⓶ </w:t>
                                      </w:r>
                                      <w:r w:rsidRPr="000179A1">
                                        <w:rPr>
                                          <w:position w:val="-24"/>
                                          <w:sz w:val="24"/>
                                          <w:szCs w:val="24"/>
                                        </w:rPr>
                                        <w:object w:dxaOrig="1785" w:dyaOrig="643">
                                          <v:shape id="_x0000_i8063" type="#_x0000_t75" style="width:89.25pt;height:32.25pt" o:ole="">
                                            <v:imagedata r:id="rId137" o:title=""/>
                                          </v:shape>
                                          <o:OLEObject Type="Embed" ProgID="Equation.DSMT4" ShapeID="_x0000_i8063" DrawAspect="Content" ObjectID="_1783861306" r:id="rId138"/>
                                        </w:object>
                                      </w:r>
                                    </w:p>
                                    <w:p w:rsidR="00230360" w:rsidRPr="000179A1" w:rsidRDefault="00230360" w:rsidP="00230360">
                                      <w:pPr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Đặc biệt: </w:t>
                                      </w:r>
                                      <w:r w:rsidRPr="000179A1">
                                        <w:rPr>
                                          <w:color w:val="000000" w:themeColor="text1"/>
                                          <w:position w:val="-24"/>
                                          <w:sz w:val="24"/>
                                          <w:szCs w:val="24"/>
                                        </w:rPr>
                                        <w:object w:dxaOrig="1845" w:dyaOrig="643">
                                          <v:shape id="_x0000_i8064" type="#_x0000_t75" style="width:91.5pt;height:32.25pt" o:ole="">
                                            <v:imagedata r:id="rId139" o:title=""/>
                                          </v:shape>
                                          <o:OLEObject Type="Embed" ProgID="Equation.DSMT4" ShapeID="_x0000_i8064" DrawAspect="Content" ObjectID="_1783861307" r:id="rId140"/>
                                        </w:objec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</w:p>
                                  </w:tc>
                                </w:tr>
                                <w:tr w:rsidR="00230360" w:rsidRPr="000179A1" w:rsidTr="001A3A64">
                                  <w:trPr>
                                    <w:jc w:val="center"/>
                                  </w:trPr>
                                  <w:tc>
                                    <w:tcPr>
                                      <w:tcW w:w="1195" w:type="dxa"/>
                                      <w:vAlign w:val="center"/>
                                    </w:tcPr>
                                    <w:p w:rsidR="00230360" w:rsidRPr="000179A1" w:rsidRDefault="00230360" w:rsidP="00230360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color w:val="002060"/>
                                          <w:sz w:val="40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Palatino Linotype" w:hAnsi="Palatino Linotype"/>
                                          <w:b/>
                                          <w:color w:val="002060"/>
                                          <w:sz w:val="40"/>
                                          <w:szCs w:val="24"/>
                                        </w:rPr>
                                        <w:t>03</w:t>
                                      </w:r>
                                    </w:p>
                                  </w:tc>
                                  <w:tc>
                                    <w:tcPr>
                                      <w:tcW w:w="2070" w:type="dxa"/>
                                      <w:vAlign w:val="center"/>
                                    </w:tcPr>
                                    <w:p w:rsidR="00230360" w:rsidRPr="000179A1" w:rsidRDefault="00230360" w:rsidP="00230360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Đổi cơ số</w:t>
                                      </w:r>
                                    </w:p>
                                  </w:tc>
                                  <w:tc>
                                    <w:tcPr>
                                      <w:tcW w:w="6660" w:type="dxa"/>
                                    </w:tcPr>
                                    <w:p w:rsidR="00230360" w:rsidRPr="003065EF" w:rsidRDefault="00230360" w:rsidP="00230360">
                                      <w:pPr>
                                        <w:tabs>
                                          <w:tab w:val="left" w:pos="3615"/>
                                        </w:tabs>
                                        <w:rPr>
                                          <w:sz w:val="24"/>
                                          <w:szCs w:val="24"/>
                                        </w:rPr>
                                      </w:pP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>⓵</w:t>
                                      </w:r>
                                      <w:r w:rsidRPr="000179A1">
                                        <w:rPr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0179A1">
                                        <w:rPr>
                                          <w:position w:val="-32"/>
                                          <w:sz w:val="24"/>
                                          <w:szCs w:val="24"/>
                                        </w:rPr>
                                        <w:object w:dxaOrig="1500" w:dyaOrig="738">
                                          <v:shape id="_x0000_i8065" type="#_x0000_t75" style="width:75.75pt;height:36.75pt" o:ole="">
                                            <v:imagedata r:id="rId141" o:title=""/>
                                          </v:shape>
                                          <o:OLEObject Type="Embed" ProgID="Equation.DSMT4" ShapeID="_x0000_i8065" DrawAspect="Content" ObjectID="_1783861308" r:id="rId142"/>
                                        </w:object>
                                      </w:r>
                                      <w:r w:rsidRPr="000179A1">
                                        <w:rPr>
                                          <w:sz w:val="24"/>
                                          <w:szCs w:val="24"/>
                                        </w:rPr>
                                        <w:tab/>
                                      </w: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>⓶</w:t>
                                      </w:r>
                                      <w:r w:rsidRPr="000179A1">
                                        <w:rPr>
                                          <w:rFonts w:ascii="Yu Gothic UI Semibold" w:eastAsia="Yu Gothic UI Semibold" w:hAnsi="Yu Gothic UI Semibold" w:hint="eastAsia"/>
                                          <w:color w:val="2E74B5" w:themeColor="accent5" w:themeShade="BF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0179A1">
                                        <w:rPr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2106" w:dyaOrig="381">
                                          <v:shape id="_x0000_i8066" type="#_x0000_t75" style="width:105pt;height:18.75pt" o:ole="">
                                            <v:imagedata r:id="rId143" o:title=""/>
                                          </v:shape>
                                          <o:OLEObject Type="Embed" ProgID="Equation.DSMT4" ShapeID="_x0000_i8066" DrawAspect="Content" ObjectID="_1783861309" r:id="rId144"/>
                                        </w:object>
                                      </w:r>
                                      <w:r w:rsidRPr="000179A1"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</w:tbl>
                              <w:p w:rsidR="00230360" w:rsidRPr="007A62BA" w:rsidRDefault="00230360" w:rsidP="00230360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900"/>
                                  <w:rPr>
                                    <w:szCs w:val="24"/>
                                  </w:rPr>
                                </w:pPr>
                              </w:p>
                              <w:p w:rsidR="00F669DB" w:rsidRPr="0089019C" w:rsidRDefault="00F669DB" w:rsidP="0089019C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7" name="Group 27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0" name="Group 3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1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38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41" name="Text Box 346856841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669DB" w:rsidRPr="003E2961" w:rsidRDefault="00F669DB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842" name="Picture 346856842"/>
                          <pic:cNvPicPr>
                            <a:picLocks noChangeAspect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DCFD5C" id="Group 21" o:spid="_x0000_s1121" style="width:526.05pt;height:286.5pt;mso-position-horizontal-relative:char;mso-position-vertical-relative:line" coordorigin=",-430" coordsize="66808,363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">
                <v:group id="Group 22" o:spid="_x0000_s1122" style="position:absolute;top:1405;width:66808;height:34550" coordorigin=",-88" coordsize="68255,35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roundrect id="Rectangle: Rounded Corners 19" o:spid="_x0000_s1123" style="position:absolute;top:1530;width:68255;height:33890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:rsidR="00230360" w:rsidRPr="00A2650C" w:rsidRDefault="00230360" w:rsidP="00230360">
                          <w:pPr>
                            <w:spacing w:after="0" w:line="276" w:lineRule="auto"/>
                            <w:ind w:left="36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A2650C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FE"/>
                          </w:r>
                          <w:r w:rsidRPr="00A2650C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0179A1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Áp dụng các tính chất – công thức để biến đổi</w:t>
                          </w:r>
                          <w:r w:rsidRPr="000179A1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:</w:t>
                          </w:r>
                        </w:p>
                        <w:tbl>
                          <w:tblPr>
                            <w:tblStyle w:val="TableGrid"/>
                            <w:tblW w:w="0" w:type="auto"/>
                            <w:jc w:val="center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1195"/>
                            <w:gridCol w:w="2070"/>
                            <w:gridCol w:w="6660"/>
                          </w:tblGrid>
                          <w:tr w:rsidR="00230360" w:rsidRPr="000179A1" w:rsidTr="001A3A64">
                            <w:trPr>
                              <w:jc w:val="center"/>
                            </w:trPr>
                            <w:tc>
                              <w:tcPr>
                                <w:tcW w:w="1195" w:type="dxa"/>
                                <w:vAlign w:val="center"/>
                              </w:tcPr>
                              <w:p w:rsidR="00230360" w:rsidRPr="000179A1" w:rsidRDefault="00230360" w:rsidP="00230360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color w:val="002060"/>
                                    <w:sz w:val="40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Palatino Linotype" w:hAnsi="Palatino Linotype"/>
                                    <w:b/>
                                    <w:color w:val="002060"/>
                                    <w:sz w:val="40"/>
                                    <w:szCs w:val="24"/>
                                  </w:rPr>
                                  <w:t>01</w:t>
                                </w:r>
                              </w:p>
                            </w:tc>
                            <w:tc>
                              <w:tcPr>
                                <w:tcW w:w="2070" w:type="dxa"/>
                                <w:vAlign w:val="center"/>
                              </w:tcPr>
                              <w:p w:rsidR="00230360" w:rsidRPr="000179A1" w:rsidRDefault="00230360" w:rsidP="00230360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Tính chất</w:t>
                                </w:r>
                              </w:p>
                            </w:tc>
                            <w:tc>
                              <w:tcPr>
                                <w:tcW w:w="6660" w:type="dxa"/>
                              </w:tcPr>
                              <w:p w:rsidR="00230360" w:rsidRPr="000179A1" w:rsidRDefault="00230360" w:rsidP="00230360">
                                <w:pPr>
                                  <w:tabs>
                                    <w:tab w:val="left" w:pos="3533"/>
                                  </w:tabs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002060"/>
                                    <w:sz w:val="24"/>
                                    <w:szCs w:val="24"/>
                                  </w:rPr>
                                  <w:t>⓵</w:t>
                                </w:r>
                                <w:r w:rsidRPr="000179A1">
                                  <w:rPr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179A1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2035" w:dyaOrig="381">
                                    <v:shape id="_x0000_i8056" type="#_x0000_t75" style="width:102pt;height:18.75pt" o:ole="">
                                      <v:imagedata r:id="rId123" o:title=""/>
                                    </v:shape>
                                    <o:OLEObject Type="Embed" ProgID="Equation.DSMT4" ShapeID="_x0000_i8056" DrawAspect="Content" ObjectID="_1783861299" r:id="rId146"/>
                                  </w:objec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⓶ </w:t>
                                </w:r>
                                <w:r w:rsidRPr="000179A1">
                                  <w:rPr>
                                    <w:position w:val="-18"/>
                                    <w:sz w:val="24"/>
                                    <w:szCs w:val="24"/>
                                  </w:rPr>
                                  <w:object w:dxaOrig="2356" w:dyaOrig="476">
                                    <v:shape id="_x0000_i8057" type="#_x0000_t75" style="width:117.75pt;height:24pt" o:ole="">
                                      <v:imagedata r:id="rId125" o:title=""/>
                                    </v:shape>
                                    <o:OLEObject Type="Embed" ProgID="Equation.DSMT4" ShapeID="_x0000_i8057" DrawAspect="Content" ObjectID="_1783861300" r:id="rId147"/>
                                  </w:objec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:rsidR="00230360" w:rsidRPr="000179A1" w:rsidRDefault="00230360" w:rsidP="00230360">
                                <w:pPr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002060"/>
                                    <w:sz w:val="24"/>
                                    <w:szCs w:val="24"/>
                                  </w:rPr>
                                  <w:t>⓷</w:t>
                                </w: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2E74B5" w:themeColor="accent5" w:themeShade="BF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2594" w:dyaOrig="440">
                                    <v:shape id="_x0000_i8058" type="#_x0000_t75" style="width:129.75pt;height:21.75pt" o:ole="">
                                      <v:imagedata r:id="rId127" o:title=""/>
                                    </v:shape>
                                    <o:OLEObject Type="Embed" ProgID="Equation.DSMT4" ShapeID="_x0000_i8058" DrawAspect="Content" ObjectID="_1783861301" r:id="rId148"/>
                                  </w:objec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(Tích – tổng)</w:t>
                                </w:r>
                              </w:p>
                              <w:p w:rsidR="00230360" w:rsidRPr="000179A1" w:rsidRDefault="00230360" w:rsidP="00230360">
                                <w:pPr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⓸ </w: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 w:val="24"/>
                                    <w:szCs w:val="24"/>
                                  </w:rPr>
                                  <w:object w:dxaOrig="2285" w:dyaOrig="643">
                                    <v:shape id="_x0000_i8059" type="#_x0000_t75" style="width:114pt;height:32.25pt" o:ole="">
                                      <v:imagedata r:id="rId129" o:title=""/>
                                    </v:shape>
                                    <o:OLEObject Type="Embed" ProgID="Equation.DSMT4" ShapeID="_x0000_i8059" DrawAspect="Content" ObjectID="_1783861302" r:id="rId149"/>
                                  </w:objec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(Thương – hiệu)</w:t>
                                </w:r>
                              </w:p>
                              <w:p w:rsidR="00230360" w:rsidRPr="000179A1" w:rsidRDefault="00230360" w:rsidP="00230360">
                                <w:pPr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Đặc biệt : với </w:t>
                                </w:r>
                                <w:r w:rsidRPr="000179A1">
                                  <w:rPr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357" w:dyaOrig="345">
                                    <v:shape id="_x0000_i8060" type="#_x0000_t75" style="width:68.25pt;height:18pt" o:ole="">
                                      <v:imagedata r:id="rId131" o:title=""/>
                                    </v:shape>
                                    <o:OLEObject Type="Embed" ProgID="Equation.DSMT4" ShapeID="_x0000_i8060" DrawAspect="Content" ObjectID="_1783861303" r:id="rId150"/>
                                  </w:objec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179A1">
                                  <w:rPr>
                                    <w:color w:val="000000" w:themeColor="text1"/>
                                    <w:position w:val="-24"/>
                                    <w:sz w:val="24"/>
                                    <w:szCs w:val="24"/>
                                  </w:rPr>
                                  <w:object w:dxaOrig="1690" w:dyaOrig="643">
                                    <v:shape id="_x0000_i8061" type="#_x0000_t75" style="width:84pt;height:32.25pt" o:ole="">
                                      <v:imagedata r:id="rId133" o:title=""/>
                                    </v:shape>
                                    <o:OLEObject Type="Embed" ProgID="Equation.DSMT4" ShapeID="_x0000_i8061" DrawAspect="Content" ObjectID="_1783861304" r:id="rId151"/>
                                  </w:objec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c>
                          </w:tr>
                          <w:tr w:rsidR="00230360" w:rsidRPr="000179A1" w:rsidTr="001A3A64">
                            <w:trPr>
                              <w:jc w:val="center"/>
                            </w:trPr>
                            <w:tc>
                              <w:tcPr>
                                <w:tcW w:w="1195" w:type="dxa"/>
                                <w:vAlign w:val="center"/>
                              </w:tcPr>
                              <w:p w:rsidR="00230360" w:rsidRPr="000179A1" w:rsidRDefault="00230360" w:rsidP="00230360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color w:val="002060"/>
                                    <w:sz w:val="40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Palatino Linotype" w:hAnsi="Palatino Linotype"/>
                                    <w:b/>
                                    <w:color w:val="002060"/>
                                    <w:sz w:val="40"/>
                                    <w:szCs w:val="24"/>
                                  </w:rPr>
                                  <w:t>02</w:t>
                                </w:r>
                              </w:p>
                            </w:tc>
                            <w:tc>
                              <w:tcPr>
                                <w:tcW w:w="2070" w:type="dxa"/>
                                <w:vAlign w:val="center"/>
                              </w:tcPr>
                              <w:p w:rsidR="00230360" w:rsidRPr="000179A1" w:rsidRDefault="00230360" w:rsidP="00230360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Công thức 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“</w: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bay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”</w:t>
                                </w:r>
                              </w:p>
                            </w:tc>
                            <w:tc>
                              <w:tcPr>
                                <w:tcW w:w="6660" w:type="dxa"/>
                              </w:tcPr>
                              <w:p w:rsidR="00230360" w:rsidRPr="000179A1" w:rsidRDefault="00230360" w:rsidP="00230360">
                                <w:pPr>
                                  <w:tabs>
                                    <w:tab w:val="left" w:pos="3585"/>
                                  </w:tabs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002060"/>
                                    <w:sz w:val="24"/>
                                    <w:szCs w:val="24"/>
                                  </w:rPr>
                                  <w:t>⓵</w:t>
                                </w:r>
                                <w:r w:rsidRPr="000179A1">
                                  <w:rPr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179A1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785" w:dyaOrig="405">
                                    <v:shape id="_x0000_i8062" type="#_x0000_t75" style="width:89.25pt;height:19.5pt" o:ole="">
                                      <v:imagedata r:id="rId135" o:title=""/>
                                    </v:shape>
                                    <o:OLEObject Type="Embed" ProgID="Equation.DSMT4" ShapeID="_x0000_i8062" DrawAspect="Content" ObjectID="_1783861305" r:id="rId152"/>
                                  </w:object>
                                </w:r>
                                <w:r w:rsidRPr="000179A1">
                                  <w:rPr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⓶ </w:t>
                                </w:r>
                                <w:r w:rsidRPr="000179A1">
                                  <w:rPr>
                                    <w:position w:val="-24"/>
                                    <w:sz w:val="24"/>
                                    <w:szCs w:val="24"/>
                                  </w:rPr>
                                  <w:object w:dxaOrig="1785" w:dyaOrig="643">
                                    <v:shape id="_x0000_i8063" type="#_x0000_t75" style="width:89.25pt;height:32.25pt" o:ole="">
                                      <v:imagedata r:id="rId137" o:title=""/>
                                    </v:shape>
                                    <o:OLEObject Type="Embed" ProgID="Equation.DSMT4" ShapeID="_x0000_i8063" DrawAspect="Content" ObjectID="_1783861306" r:id="rId153"/>
                                  </w:object>
                                </w:r>
                              </w:p>
                              <w:p w:rsidR="00230360" w:rsidRPr="000179A1" w:rsidRDefault="00230360" w:rsidP="00230360">
                                <w:pPr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Đặc biệt: </w:t>
                                </w:r>
                                <w:r w:rsidRPr="000179A1">
                                  <w:rPr>
                                    <w:color w:val="000000" w:themeColor="text1"/>
                                    <w:position w:val="-24"/>
                                    <w:sz w:val="24"/>
                                    <w:szCs w:val="24"/>
                                  </w:rPr>
                                  <w:object w:dxaOrig="1845" w:dyaOrig="643">
                                    <v:shape id="_x0000_i8064" type="#_x0000_t75" style="width:91.5pt;height:32.25pt" o:ole="">
                                      <v:imagedata r:id="rId139" o:title=""/>
                                    </v:shape>
                                    <o:OLEObject Type="Embed" ProgID="Equation.DSMT4" ShapeID="_x0000_i8064" DrawAspect="Content" ObjectID="_1783861307" r:id="rId154"/>
                                  </w:objec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c>
                          </w:tr>
                          <w:tr w:rsidR="00230360" w:rsidRPr="000179A1" w:rsidTr="001A3A64">
                            <w:trPr>
                              <w:jc w:val="center"/>
                            </w:trPr>
                            <w:tc>
                              <w:tcPr>
                                <w:tcW w:w="1195" w:type="dxa"/>
                                <w:vAlign w:val="center"/>
                              </w:tcPr>
                              <w:p w:rsidR="00230360" w:rsidRPr="000179A1" w:rsidRDefault="00230360" w:rsidP="00230360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color w:val="002060"/>
                                    <w:sz w:val="40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Palatino Linotype" w:hAnsi="Palatino Linotype"/>
                                    <w:b/>
                                    <w:color w:val="002060"/>
                                    <w:sz w:val="40"/>
                                    <w:szCs w:val="24"/>
                                  </w:rPr>
                                  <w:t>03</w:t>
                                </w:r>
                              </w:p>
                            </w:tc>
                            <w:tc>
                              <w:tcPr>
                                <w:tcW w:w="2070" w:type="dxa"/>
                                <w:vAlign w:val="center"/>
                              </w:tcPr>
                              <w:p w:rsidR="00230360" w:rsidRPr="000179A1" w:rsidRDefault="00230360" w:rsidP="00230360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Đổi cơ số</w:t>
                                </w:r>
                              </w:p>
                            </w:tc>
                            <w:tc>
                              <w:tcPr>
                                <w:tcW w:w="6660" w:type="dxa"/>
                              </w:tcPr>
                              <w:p w:rsidR="00230360" w:rsidRPr="003065EF" w:rsidRDefault="00230360" w:rsidP="00230360">
                                <w:pPr>
                                  <w:tabs>
                                    <w:tab w:val="left" w:pos="3615"/>
                                  </w:tabs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002060"/>
                                    <w:sz w:val="24"/>
                                    <w:szCs w:val="24"/>
                                  </w:rPr>
                                  <w:t>⓵</w:t>
                                </w:r>
                                <w:r w:rsidRPr="000179A1">
                                  <w:rPr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179A1">
                                  <w:rPr>
                                    <w:position w:val="-32"/>
                                    <w:sz w:val="24"/>
                                    <w:szCs w:val="24"/>
                                  </w:rPr>
                                  <w:object w:dxaOrig="1500" w:dyaOrig="738">
                                    <v:shape id="_x0000_i8065" type="#_x0000_t75" style="width:75.75pt;height:36.75pt" o:ole="">
                                      <v:imagedata r:id="rId141" o:title=""/>
                                    </v:shape>
                                    <o:OLEObject Type="Embed" ProgID="Equation.DSMT4" ShapeID="_x0000_i8065" DrawAspect="Content" ObjectID="_1783861308" r:id="rId155"/>
                                  </w:object>
                                </w:r>
                                <w:r w:rsidRPr="000179A1">
                                  <w:rPr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002060"/>
                                    <w:sz w:val="24"/>
                                    <w:szCs w:val="24"/>
                                  </w:rPr>
                                  <w:t>⓶</w:t>
                                </w:r>
                                <w:r w:rsidRPr="000179A1">
                                  <w:rPr>
                                    <w:rFonts w:ascii="Yu Gothic UI Semibold" w:eastAsia="Yu Gothic UI Semibold" w:hAnsi="Yu Gothic UI Semibold" w:hint="eastAsia"/>
                                    <w:color w:val="2E74B5" w:themeColor="accent5" w:themeShade="BF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179A1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2106" w:dyaOrig="381">
                                    <v:shape id="_x0000_i8066" type="#_x0000_t75" style="width:105pt;height:18.75pt" o:ole="">
                                      <v:imagedata r:id="rId143" o:title=""/>
                                    </v:shape>
                                    <o:OLEObject Type="Embed" ProgID="Equation.DSMT4" ShapeID="_x0000_i8066" DrawAspect="Content" ObjectID="_1783861309" r:id="rId156"/>
                                  </w:object>
                                </w:r>
                                <w:r w:rsidRPr="000179A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</w:tc>
                          </w:tr>
                        </w:tbl>
                        <w:p w:rsidR="00230360" w:rsidRPr="007A62BA" w:rsidRDefault="00230360" w:rsidP="00230360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900"/>
                            <w:rPr>
                              <w:szCs w:val="24"/>
                            </w:rPr>
                          </w:pPr>
                        </w:p>
                        <w:p w:rsidR="00F669DB" w:rsidRPr="0089019C" w:rsidRDefault="00F669DB" w:rsidP="0089019C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7" o:spid="_x0000_s1124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group id="Group 30" o:spid="_x0000_s1125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126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" adj="20325" fillcolor="#c00000" strokecolor="#c00000" strokeweight="2.25pt"/>
                      <v:shape id="Arrow: Pentagon 27" o:spid="_x0000_s1127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" adj="20334" fillcolor="#fff2cc [663]" stroked="f" strokeweight="1pt"/>
                    </v:group>
                    <v:shape id="Text Box 346856841" o:spid="_x0000_s1128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" filled="f" stroked="f" strokeweight=".5pt">
                      <v:textbox>
                        <w:txbxContent>
                          <w:p w:rsidR="00F669DB" w:rsidRPr="003E2961" w:rsidRDefault="00F669DB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842" o:spid="_x0000_s1129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">
                  <v:imagedata r:id="rId157" o:title=""/>
                  <v:path arrowok="t"/>
                </v:shape>
                <w10:anchorlock/>
              </v:group>
            </w:pict>
          </mc:Fallback>
        </mc:AlternateContent>
      </w:r>
    </w:p>
    <w:p w:rsidR="00F669DB" w:rsidRDefault="00F669DB" w:rsidP="00E621D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6621145" cy="828676"/>
                <wp:effectExtent l="0" t="0" r="8255" b="9525"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828676"/>
                          <a:chOff x="0" y="9524"/>
                          <a:chExt cx="6680836" cy="836399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0" y="161925"/>
                            <a:ext cx="6680836" cy="683998"/>
                            <a:chOff x="0" y="82942"/>
                            <a:chExt cx="6680973" cy="684212"/>
                          </a:xfrm>
                        </wpg:grpSpPr>
                        <wpg:grpSp>
                          <wpg:cNvPr id="89" name="Group 89"/>
                          <wpg:cNvGrpSpPr/>
                          <wpg:grpSpPr>
                            <a:xfrm>
                              <a:off x="0" y="82942"/>
                              <a:ext cx="6680973" cy="684212"/>
                              <a:chOff x="0" y="-241965"/>
                              <a:chExt cx="6680973" cy="684722"/>
                            </a:xfrm>
                          </wpg:grpSpPr>
                          <wpg:grpSp>
                            <wpg:cNvPr id="90" name="Group 90"/>
                            <wpg:cNvGrpSpPr/>
                            <wpg:grpSpPr>
                              <a:xfrm>
                                <a:off x="0" y="-529"/>
                                <a:ext cx="6680973" cy="443286"/>
                                <a:chOff x="0" y="-529"/>
                                <a:chExt cx="6681308" cy="443384"/>
                              </a:xfrm>
                            </wpg:grpSpPr>
                            <wps:wsp>
                              <wps:cNvPr id="91" name="Rectangle 91"/>
                              <wps:cNvSpPr/>
                              <wps:spPr>
                                <a:xfrm>
                                  <a:off x="0" y="-189"/>
                                  <a:ext cx="6681308" cy="4430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Rounded Rectangle 92"/>
                              <wps:cNvSpPr/>
                              <wps:spPr>
                                <a:xfrm>
                                  <a:off x="75509" y="-529"/>
                                  <a:ext cx="6535308" cy="44305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3" name="Text Box 9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669DB" w:rsidRPr="003E2961" w:rsidRDefault="00F669DB" w:rsidP="00C20A7C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4" name="Text Box 94"/>
                          <wps:cNvSpPr txBox="1"/>
                          <wps:spPr>
                            <a:xfrm>
                              <a:off x="474126" y="322268"/>
                              <a:ext cx="5964648" cy="4448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230360" w:rsidRPr="000179A1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0179A1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</w:rPr>
                                  <w:t xml:space="preserve">Cho </w:t>
                                </w:r>
                                <w:bookmarkStart w:id="1" w:name="MTBlankEqn"/>
                                <w:r w:rsidRPr="000179A1">
                                  <w:rPr>
                                    <w:position w:val="-6"/>
                                    <w:szCs w:val="24"/>
                                  </w:rPr>
                                  <w:object w:dxaOrig="857" w:dyaOrig="286">
                                    <v:shape id="_x0000_i8073" type="#_x0000_t75" style="width:42.75pt;height:14.25pt" o:ole="">
                                      <v:imagedata r:id="rId158" o:title=""/>
                                    </v:shape>
                                    <o:OLEObject Type="Embed" ProgID="Equation.DSMT4" ShapeID="_x0000_i8073" DrawAspect="Content" ObjectID="_1783861310" r:id="rId159"/>
                                  </w:object>
                                </w:r>
                                <w:bookmarkEnd w:id="1"/>
                                <w:r w:rsidRPr="000179A1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</w:rPr>
                                  <w:t xml:space="preserve">. Tính giá trị của biểu thức </w:t>
                                </w:r>
                                <w:r w:rsidRPr="000179A1">
                                  <w:rPr>
                                    <w:position w:val="-12"/>
                                    <w:szCs w:val="24"/>
                                  </w:rPr>
                                  <w:object w:dxaOrig="607" w:dyaOrig="464">
                                    <v:shape id="_x0000_i8074" type="#_x0000_t75" style="width:30pt;height:23.25pt" o:ole="">
                                      <v:imagedata r:id="rId160" o:title=""/>
                                    </v:shape>
                                    <o:OLEObject Type="Embed" ProgID="Equation.DSMT4" ShapeID="_x0000_i8074" DrawAspect="Content" ObjectID="_1783861311" r:id="rId161"/>
                                  </w:object>
                                </w:r>
                                <w:r w:rsidRPr="000179A1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</w:rPr>
                                  <w:t>.</w:t>
                                </w:r>
                              </w:p>
                              <w:p w:rsidR="00F669DB" w:rsidRPr="00C20A7C" w:rsidRDefault="00F669DB" w:rsidP="00C20A7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5" name="Picture 95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87" o:spid="_x0000_s1130" style="width:521.35pt;height:65.25pt;mso-position-horizontal-relative:char;mso-position-vertical-relative:line" coordorigin=",95" coordsize="66808,83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">
                <v:group id="Group 88" o:spid="_x0000_s1131" style="position:absolute;top:1619;width:66808;height:6840" coordorigin=",829" coordsize="66809,6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89" o:spid="_x0000_s1132" style="position:absolute;top:829;width:66809;height:6842" coordorigin=",-2419" coordsize="66809,6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<v:group id="Group 90" o:spid="_x0000_s1133" style="position:absolute;top:-5;width:66809;height:4432" coordorigin=",-5" coordsize="66813,4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<v:rect id="Rectangle 91" o:spid="_x0000_s1134" style="position:absolute;top:-1;width:66813;height:4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" fillcolor="#c00000" stroked="f" strokeweight="1pt"/>
                      <v:roundrect id="Rounded Rectangle 92" o:spid="_x0000_s1135" style="position:absolute;left:755;top:-5;width:65353;height:443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93" o:spid="_x0000_s113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  <v:textbox>
                        <w:txbxContent>
                          <w:p w:rsidR="00F669DB" w:rsidRPr="003E2961" w:rsidRDefault="00F669DB" w:rsidP="00C20A7C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1.</w:t>
                            </w:r>
                          </w:p>
                        </w:txbxContent>
                      </v:textbox>
                    </v:shape>
                  </v:group>
                  <v:shape id="Text Box 94" o:spid="_x0000_s1137" type="#_x0000_t202" style="position:absolute;left:4741;top:3222;width:59646;height:4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<v:textbox>
                      <w:txbxContent>
                        <w:p w:rsidR="00230360" w:rsidRPr="000179A1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0179A1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</w:rPr>
                            <w:t xml:space="preserve">Cho </w:t>
                          </w:r>
                          <w:bookmarkStart w:id="2" w:name="MTBlankEqn"/>
                          <w:r w:rsidRPr="000179A1">
                            <w:rPr>
                              <w:position w:val="-6"/>
                              <w:szCs w:val="24"/>
                            </w:rPr>
                            <w:object w:dxaOrig="857" w:dyaOrig="286">
                              <v:shape id="_x0000_i8073" type="#_x0000_t75" style="width:42.75pt;height:14.25pt" o:ole="">
                                <v:imagedata r:id="rId158" o:title=""/>
                              </v:shape>
                              <o:OLEObject Type="Embed" ProgID="Equation.DSMT4" ShapeID="_x0000_i8073" DrawAspect="Content" ObjectID="_1783861310" r:id="rId163"/>
                            </w:object>
                          </w:r>
                          <w:bookmarkEnd w:id="2"/>
                          <w:r w:rsidRPr="000179A1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</w:rPr>
                            <w:t xml:space="preserve">. Tính giá trị của biểu thức </w:t>
                          </w:r>
                          <w:r w:rsidRPr="000179A1">
                            <w:rPr>
                              <w:position w:val="-12"/>
                              <w:szCs w:val="24"/>
                            </w:rPr>
                            <w:object w:dxaOrig="607" w:dyaOrig="464">
                              <v:shape id="_x0000_i8074" type="#_x0000_t75" style="width:30pt;height:23.25pt" o:ole="">
                                <v:imagedata r:id="rId160" o:title=""/>
                              </v:shape>
                              <o:OLEObject Type="Embed" ProgID="Equation.DSMT4" ShapeID="_x0000_i8074" DrawAspect="Content" ObjectID="_1783861311" r:id="rId164"/>
                            </w:object>
                          </w:r>
                          <w:r w:rsidRPr="000179A1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</w:rPr>
                            <w:t>.</w:t>
                          </w:r>
                        </w:p>
                        <w:p w:rsidR="00F669DB" w:rsidRPr="00C20A7C" w:rsidRDefault="00F669DB" w:rsidP="00C20A7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95" o:spid="_x0000_s113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F669DB" w:rsidRPr="00B94965" w:rsidRDefault="00F669DB" w:rsidP="00E621D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FC0A1E" w:rsidRPr="000179A1" w:rsidRDefault="00FC0A1E" w:rsidP="00FC0A1E">
      <w:pPr>
        <w:tabs>
          <w:tab w:val="left" w:pos="992"/>
        </w:tabs>
        <w:spacing w:after="0" w:line="240" w:lineRule="auto"/>
        <w:ind w:left="990"/>
        <w:rPr>
          <w:rFonts w:ascii="Palatino Linotype" w:eastAsia="Palatino Linotype" w:hAnsi="Palatino Linotype" w:cs="Times New Roman"/>
          <w:noProof/>
          <w:szCs w:val="24"/>
        </w:rPr>
      </w:pPr>
      <w:r w:rsidRPr="000179A1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0179A1">
        <w:rPr>
          <w:position w:val="-6"/>
          <w:szCs w:val="24"/>
        </w:rPr>
        <w:object w:dxaOrig="3159" w:dyaOrig="380">
          <v:shape id="_x0000_i6910" type="#_x0000_t75" style="width:158.25pt;height:18.75pt" o:ole="">
            <v:imagedata r:id="rId166" o:title=""/>
          </v:shape>
          <o:OLEObject Type="Embed" ProgID="Equation.DSMT4" ShapeID="_x0000_i6910" DrawAspect="Content" ObjectID="_1783861202" r:id="rId167"/>
        </w:object>
      </w:r>
      <w:r w:rsidRPr="000179A1">
        <w:rPr>
          <w:rFonts w:ascii="Palatino Linotype" w:eastAsia="Palatino Linotype" w:hAnsi="Palatino Linotype" w:cs="Times New Roman"/>
          <w:noProof/>
          <w:szCs w:val="24"/>
        </w:rPr>
        <w:t>.</w:t>
      </w:r>
    </w:p>
    <w:p w:rsidR="00230360" w:rsidRDefault="00230360" w:rsidP="0023036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6C254EB" wp14:editId="084085A1">
                <wp:extent cx="6621145" cy="762001"/>
                <wp:effectExtent l="0" t="0" r="8255" b="0"/>
                <wp:docPr id="346856763" name="Group 3468567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762001"/>
                          <a:chOff x="0" y="9524"/>
                          <a:chExt cx="6680836" cy="769103"/>
                        </a:xfrm>
                      </wpg:grpSpPr>
                      <wpg:grpSp>
                        <wpg:cNvPr id="346856764" name="Group 346856764"/>
                        <wpg:cNvGrpSpPr/>
                        <wpg:grpSpPr>
                          <a:xfrm>
                            <a:off x="0" y="161925"/>
                            <a:ext cx="6680836" cy="616702"/>
                            <a:chOff x="0" y="82942"/>
                            <a:chExt cx="6680973" cy="616895"/>
                          </a:xfrm>
                        </wpg:grpSpPr>
                        <wpg:grpSp>
                          <wpg:cNvPr id="2091232672" name="Group 2091232672"/>
                          <wpg:cNvGrpSpPr/>
                          <wpg:grpSpPr>
                            <a:xfrm>
                              <a:off x="0" y="82942"/>
                              <a:ext cx="6680973" cy="616895"/>
                              <a:chOff x="0" y="-241965"/>
                              <a:chExt cx="6680973" cy="617355"/>
                            </a:xfrm>
                          </wpg:grpSpPr>
                          <wpg:grpSp>
                            <wpg:cNvPr id="2091232673" name="Group 2091232673"/>
                            <wpg:cNvGrpSpPr/>
                            <wpg:grpSpPr>
                              <a:xfrm>
                                <a:off x="0" y="-529"/>
                                <a:ext cx="6680973" cy="375919"/>
                                <a:chOff x="0" y="-529"/>
                                <a:chExt cx="6681308" cy="376002"/>
                              </a:xfrm>
                            </wpg:grpSpPr>
                            <wps:wsp>
                              <wps:cNvPr id="2091232674" name="Rectangle 2091232674"/>
                              <wps:cNvSpPr/>
                              <wps:spPr>
                                <a:xfrm>
                                  <a:off x="0" y="-188"/>
                                  <a:ext cx="6681308" cy="3756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675" name="Rounded Rectangle 2091232675"/>
                              <wps:cNvSpPr/>
                              <wps:spPr>
                                <a:xfrm>
                                  <a:off x="75509" y="-529"/>
                                  <a:ext cx="6535308" cy="37567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676" name="Text Box 209123267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30360" w:rsidRPr="003E2961" w:rsidRDefault="00230360" w:rsidP="002303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677" name="Text Box 2091232677"/>
                          <wps:cNvSpPr txBox="1"/>
                          <wps:spPr>
                            <a:xfrm>
                              <a:off x="474126" y="322268"/>
                              <a:ext cx="5964648" cy="3294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230360" w:rsidRPr="000179A1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0179A1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</w:rPr>
                                  <w:t xml:space="preserve">Tính giá trị của biểu thức </w:t>
                                </w:r>
                                <w:r w:rsidRPr="000179A1">
                                  <w:rPr>
                                    <w:position w:val="-12"/>
                                    <w:szCs w:val="24"/>
                                  </w:rPr>
                                  <w:object w:dxaOrig="4189" w:dyaOrig="405">
                                    <v:shape id="_x0000_i8085" type="#_x0000_t75" style="width:210pt;height:19.5pt" o:ole="">
                                      <v:imagedata r:id="rId168" o:title=""/>
                                    </v:shape>
                                    <o:OLEObject Type="Embed" ProgID="Equation.DSMT4" ShapeID="_x0000_i8085" DrawAspect="Content" ObjectID="_1783861312" r:id="rId169"/>
                                  </w:object>
                                </w:r>
                                <w:r w:rsidRPr="000179A1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</w:rPr>
                                  <w:t>.</w:t>
                                </w:r>
                              </w:p>
                              <w:p w:rsidR="00230360" w:rsidRPr="00C20A7C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678" name="Picture 2091232678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6C254EB" id="Group 346856763" o:spid="_x0000_s1139" style="width:521.35pt;height:60pt;mso-position-horizontal-relative:char;mso-position-vertical-relative:line" coordorigin=",95" coordsize="66808,76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">
                <v:group id="Group 346856764" o:spid="_x0000_s1140" style="position:absolute;top:1619;width:66808;height:6167" coordorigin=",829" coordsize="66809,6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6t4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">
                  <v:group id="Group 2091232672" o:spid="_x0000_s1141" style="position:absolute;top:829;width:66809;height:6169" coordorigin=",-2419" coordsize="66809,6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">
                    <v:group id="Group 2091232673" o:spid="_x0000_s1142" style="position:absolute;top:-5;width:66809;height:3758" coordorigin=",-5" coordsize="66813,3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">
                      <v:rect id="Rectangle 2091232674" o:spid="_x0000_s1143" style="position:absolute;top:-1;width:66813;height:3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" fillcolor="#c00000" stroked="f" strokeweight="1pt"/>
                      <v:roundrect id="Rounded Rectangle 2091232675" o:spid="_x0000_s1144" style="position:absolute;left:755;top:-5;width:65353;height:375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2091232676" o:spid="_x0000_s114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" filled="f" stroked="f" strokeweight=".5pt">
                      <v:textbox>
                        <w:txbxContent>
                          <w:p w:rsidR="00230360" w:rsidRPr="003E2961" w:rsidRDefault="00230360" w:rsidP="002303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677" o:spid="_x0000_s1146" type="#_x0000_t202" style="position:absolute;left:4741;top:3222;width:59646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" filled="f" stroked="f" strokeweight=".5pt">
                    <v:textbox>
                      <w:txbxContent>
                        <w:p w:rsidR="00230360" w:rsidRPr="000179A1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0179A1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</w:rPr>
                            <w:t xml:space="preserve">Tính giá trị của biểu thức </w:t>
                          </w:r>
                          <w:r w:rsidRPr="000179A1">
                            <w:rPr>
                              <w:position w:val="-12"/>
                              <w:szCs w:val="24"/>
                            </w:rPr>
                            <w:object w:dxaOrig="4189" w:dyaOrig="405">
                              <v:shape id="_x0000_i8085" type="#_x0000_t75" style="width:210pt;height:19.5pt" o:ole="">
                                <v:imagedata r:id="rId168" o:title=""/>
                              </v:shape>
                              <o:OLEObject Type="Embed" ProgID="Equation.DSMT4" ShapeID="_x0000_i8085" DrawAspect="Content" ObjectID="_1783861312" r:id="rId170"/>
                            </w:object>
                          </w:r>
                          <w:r w:rsidRPr="000179A1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</w:rPr>
                            <w:t>.</w:t>
                          </w:r>
                        </w:p>
                        <w:p w:rsidR="00230360" w:rsidRPr="00C20A7C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091232678" o:spid="_x0000_s114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FC0A1E" w:rsidRPr="00B94965" w:rsidRDefault="00FC0A1E" w:rsidP="00FC0A1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FC0A1E" w:rsidRPr="000179A1" w:rsidRDefault="00FC0A1E" w:rsidP="00FC0A1E">
      <w:pPr>
        <w:spacing w:after="0" w:line="240" w:lineRule="auto"/>
        <w:ind w:left="990"/>
        <w:rPr>
          <w:szCs w:val="24"/>
        </w:rPr>
      </w:pPr>
      <w:r w:rsidRPr="000179A1">
        <w:rPr>
          <w:position w:val="-24"/>
          <w:szCs w:val="24"/>
        </w:rPr>
        <w:object w:dxaOrig="9360" w:dyaOrig="639">
          <v:shape id="_x0000_i6911" type="#_x0000_t75" style="width:468.75pt;height:32.25pt" o:ole="">
            <v:imagedata r:id="rId171" o:title=""/>
          </v:shape>
          <o:OLEObject Type="Embed" ProgID="Equation.DSMT4" ShapeID="_x0000_i6911" DrawAspect="Content" ObjectID="_1783861203" r:id="rId172"/>
        </w:object>
      </w:r>
    </w:p>
    <w:p w:rsidR="00230360" w:rsidRDefault="00230360" w:rsidP="0023036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89A4C0F" wp14:editId="22648DCE">
                <wp:extent cx="6621145" cy="1019175"/>
                <wp:effectExtent l="0" t="0" r="8255" b="9525"/>
                <wp:docPr id="2091232679" name="Group 20912326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019175"/>
                          <a:chOff x="0" y="9524"/>
                          <a:chExt cx="6680836" cy="1028674"/>
                        </a:xfrm>
                      </wpg:grpSpPr>
                      <wpg:grpSp>
                        <wpg:cNvPr id="2091232680" name="Group 2091232680"/>
                        <wpg:cNvGrpSpPr/>
                        <wpg:grpSpPr>
                          <a:xfrm>
                            <a:off x="0" y="161925"/>
                            <a:ext cx="6680836" cy="876273"/>
                            <a:chOff x="0" y="82942"/>
                            <a:chExt cx="6680973" cy="876547"/>
                          </a:xfrm>
                        </wpg:grpSpPr>
                        <wpg:grpSp>
                          <wpg:cNvPr id="2091232681" name="Group 2091232681"/>
                          <wpg:cNvGrpSpPr/>
                          <wpg:grpSpPr>
                            <a:xfrm>
                              <a:off x="0" y="82942"/>
                              <a:ext cx="6680973" cy="876547"/>
                              <a:chOff x="0" y="-241965"/>
                              <a:chExt cx="6680973" cy="877201"/>
                            </a:xfrm>
                          </wpg:grpSpPr>
                          <wpg:grpSp>
                            <wpg:cNvPr id="2091232682" name="Group 2091232682"/>
                            <wpg:cNvGrpSpPr/>
                            <wpg:grpSpPr>
                              <a:xfrm>
                                <a:off x="0" y="-529"/>
                                <a:ext cx="6680973" cy="635765"/>
                                <a:chOff x="0" y="-529"/>
                                <a:chExt cx="6681308" cy="635905"/>
                              </a:xfrm>
                            </wpg:grpSpPr>
                            <wps:wsp>
                              <wps:cNvPr id="2091232683" name="Rectangle 2091232683"/>
                              <wps:cNvSpPr/>
                              <wps:spPr>
                                <a:xfrm>
                                  <a:off x="0" y="-188"/>
                                  <a:ext cx="6681308" cy="6355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684" name="Rounded Rectangle 2091232684"/>
                              <wps:cNvSpPr/>
                              <wps:spPr>
                                <a:xfrm>
                                  <a:off x="75509" y="-529"/>
                                  <a:ext cx="6535308" cy="63558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685" name="Text Box 209123268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30360" w:rsidRPr="003E2961" w:rsidRDefault="00230360" w:rsidP="002303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686" name="Text Box 2091232686"/>
                          <wps:cNvSpPr txBox="1"/>
                          <wps:spPr>
                            <a:xfrm>
                              <a:off x="474126" y="322267"/>
                              <a:ext cx="5964648" cy="5795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230360" w:rsidRPr="00AD0F6C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  <w:lang w:val="vi-VN"/>
                                  </w:rPr>
                                </w:pPr>
                                <w:r w:rsidRPr="00AD0F6C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  <w:lang w:val="vi-VN"/>
                                  </w:rPr>
                                  <w:t xml:space="preserve">Cho các số dương </w:t>
                                </w:r>
                                <w:r w:rsidRPr="00AD0F6C">
                                  <w:rPr>
                                    <w:rFonts w:ascii="Palatino Linotype" w:eastAsia="Calibri" w:hAnsi="Palatino Linotype"/>
                                    <w:position w:val="-8"/>
                                    <w:szCs w:val="24"/>
                                  </w:rPr>
                                  <w:object w:dxaOrig="381" w:dyaOrig="298">
                                    <v:shape id="_x0000_i8093" type="#_x0000_t75" style="width:18.75pt;height:15pt" o:ole="">
                                      <v:imagedata r:id="rId173" o:title=""/>
                                    </v:shape>
                                    <o:OLEObject Type="Embed" ProgID="Equation.DSMT4" ShapeID="_x0000_i8093" DrawAspect="Content" ObjectID="_1783861313" r:id="rId174"/>
                                  </w:object>
                                </w:r>
                                <w:r w:rsidRPr="00AD0F6C">
                                  <w:rPr>
                                    <w:rFonts w:ascii="Palatino Linotype" w:eastAsia="Calibri" w:hAnsi="Palatino Linotype"/>
                                    <w:szCs w:val="24"/>
                                    <w:lang w:val="vi-VN"/>
                                  </w:rPr>
                                  <w:t xml:space="preserve"> và </w:t>
                                </w:r>
                                <w:r w:rsidRPr="00AD0F6C">
                                  <w:rPr>
                                    <w:rFonts w:ascii="Palatino Linotype" w:hAnsi="Palatino Linotype"/>
                                    <w:position w:val="-6"/>
                                  </w:rPr>
                                  <w:object w:dxaOrig="500" w:dyaOrig="274">
                                    <v:shape id="_x0000_i8094" type="#_x0000_t75" style="width:25.5pt;height:13.5pt" o:ole="">
                                      <v:imagedata r:id="rId175" o:title=""/>
                                    </v:shape>
                                    <o:OLEObject Type="Embed" ProgID="Equation.DSMT4" ShapeID="_x0000_i8094" DrawAspect="Content" ObjectID="_1783861314" r:id="rId176"/>
                                  </w:object>
                                </w:r>
                              </w:p>
                              <w:p w:rsidR="00230360" w:rsidRPr="00AD0F6C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AD0F6C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</w:rPr>
                                  <w:t xml:space="preserve">Rút gọn biểu thức </w:t>
                                </w:r>
                                <w:r w:rsidRPr="00AD0F6C">
                                  <w:rPr>
                                    <w:rFonts w:ascii="Palatino Linotype" w:hAnsi="Palatino Linotype"/>
                                    <w:position w:val="-20"/>
                                    <w:szCs w:val="24"/>
                                  </w:rPr>
                                  <w:object w:dxaOrig="4439" w:dyaOrig="476">
                                    <v:shape id="_x0000_i8095" type="#_x0000_t75" style="width:222pt;height:24pt" o:ole="">
                                      <v:imagedata r:id="rId177" o:title=""/>
                                    </v:shape>
                                    <o:OLEObject Type="Embed" ProgID="Equation.DSMT4" ShapeID="_x0000_i8095" DrawAspect="Content" ObjectID="_1783861315" r:id="rId178"/>
                                  </w:object>
                                </w:r>
                                <w:r w:rsidRPr="00AD0F6C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ta được</w:t>
                                </w:r>
                              </w:p>
                              <w:p w:rsidR="00230360" w:rsidRPr="00C20A7C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687" name="Picture 2091232687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89A4C0F" id="Group 2091232679" o:spid="_x0000_s1148" style="width:521.35pt;height:80.25pt;mso-position-horizontal-relative:char;mso-position-vertical-relative:line" coordorigin=",95" coordsize="66808,102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yRFL13QAAAAYBAAAPAAAAZHJzL2Rvd25yZXYu&#10;eG1sTI9BS8NAEIXvgv9hGcGb3U21VWI2pRT1VARbofQ2zU6T0OxsyG6T9N+79aKX4Q1veO+bbDHa&#10;RvTU+dqxhmSiQBAXztRcavjevj+8gPAB2WDjmDRcyMMiv73JMDVu4C/qN6EUMYR9ihqqENpUSl9U&#10;ZNFPXEscvaPrLIa4dqU0HQ4x3DZyqtRcWqw5NlTY0qqi4rQ5Ww0fAw7Lx+StX5+Oq8t+O/vcrRPS&#10;+v5uXL6CCDSGv2O44kd0yCPTwZ3ZeNFoiI+E33n11NP0GcQhqrmagcwz+R8//wE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">
                <v:group id="Group 2091232680" o:spid="_x0000_s1149" style="position:absolute;top:1619;width:66808;height:8762" coordorigin=",829" coordsize="66809,8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">
                  <v:group id="Group 2091232681" o:spid="_x0000_s1150" style="position:absolute;top:829;width:66809;height:8765" coordorigin=",-2419" coordsize="66809,8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">
                    <v:group id="Group 2091232682" o:spid="_x0000_s1151" style="position:absolute;top:-5;width:66809;height:6357" coordorigin=",-5" coordsize="66813,6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">
                      <v:rect id="Rectangle 2091232683" o:spid="_x0000_s1152" style="position:absolute;top:-1;width:66813;height:6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" fillcolor="#c00000" stroked="f" strokeweight="1pt"/>
                      <v:roundrect id="Rounded Rectangle 2091232684" o:spid="_x0000_s1153" style="position:absolute;left:755;top:-5;width:65353;height:635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2091232685" o:spid="_x0000_s115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" filled="f" stroked="f" strokeweight=".5pt">
                      <v:textbox>
                        <w:txbxContent>
                          <w:p w:rsidR="00230360" w:rsidRPr="003E2961" w:rsidRDefault="00230360" w:rsidP="002303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686" o:spid="_x0000_s1155" type="#_x0000_t202" style="position:absolute;left:4741;top:3222;width:59646;height:57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" filled="f" stroked="f" strokeweight=".5pt">
                    <v:textbox>
                      <w:txbxContent>
                        <w:p w:rsidR="00230360" w:rsidRPr="00AD0F6C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  <w:lang w:val="vi-VN"/>
                            </w:rPr>
                          </w:pPr>
                          <w:r w:rsidRPr="00AD0F6C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  <w:lang w:val="vi-VN"/>
                            </w:rPr>
                            <w:t xml:space="preserve">Cho các số dương </w:t>
                          </w:r>
                          <w:r w:rsidRPr="00AD0F6C">
                            <w:rPr>
                              <w:rFonts w:ascii="Palatino Linotype" w:eastAsia="Calibri" w:hAnsi="Palatino Linotype"/>
                              <w:position w:val="-8"/>
                              <w:szCs w:val="24"/>
                            </w:rPr>
                            <w:object w:dxaOrig="381" w:dyaOrig="298">
                              <v:shape id="_x0000_i8093" type="#_x0000_t75" style="width:18.75pt;height:15pt" o:ole="">
                                <v:imagedata r:id="rId173" o:title=""/>
                              </v:shape>
                              <o:OLEObject Type="Embed" ProgID="Equation.DSMT4" ShapeID="_x0000_i8093" DrawAspect="Content" ObjectID="_1783861313" r:id="rId179"/>
                            </w:object>
                          </w:r>
                          <w:r w:rsidRPr="00AD0F6C">
                            <w:rPr>
                              <w:rFonts w:ascii="Palatino Linotype" w:eastAsia="Calibri" w:hAnsi="Palatino Linotype"/>
                              <w:szCs w:val="24"/>
                              <w:lang w:val="vi-VN"/>
                            </w:rPr>
                            <w:t xml:space="preserve"> và </w:t>
                          </w:r>
                          <w:r w:rsidRPr="00AD0F6C">
                            <w:rPr>
                              <w:rFonts w:ascii="Palatino Linotype" w:hAnsi="Palatino Linotype"/>
                              <w:position w:val="-6"/>
                            </w:rPr>
                            <w:object w:dxaOrig="500" w:dyaOrig="274">
                              <v:shape id="_x0000_i8094" type="#_x0000_t75" style="width:25.5pt;height:13.5pt" o:ole="">
                                <v:imagedata r:id="rId175" o:title=""/>
                              </v:shape>
                              <o:OLEObject Type="Embed" ProgID="Equation.DSMT4" ShapeID="_x0000_i8094" DrawAspect="Content" ObjectID="_1783861314" r:id="rId180"/>
                            </w:object>
                          </w:r>
                        </w:p>
                        <w:p w:rsidR="00230360" w:rsidRPr="00AD0F6C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AD0F6C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</w:rPr>
                            <w:t xml:space="preserve">Rút gọn biểu thức </w:t>
                          </w:r>
                          <w:r w:rsidRPr="00AD0F6C">
                            <w:rPr>
                              <w:rFonts w:ascii="Palatino Linotype" w:hAnsi="Palatino Linotype"/>
                              <w:position w:val="-20"/>
                              <w:szCs w:val="24"/>
                            </w:rPr>
                            <w:object w:dxaOrig="4439" w:dyaOrig="476">
                              <v:shape id="_x0000_i8095" type="#_x0000_t75" style="width:222pt;height:24pt" o:ole="">
                                <v:imagedata r:id="rId177" o:title=""/>
                              </v:shape>
                              <o:OLEObject Type="Embed" ProgID="Equation.DSMT4" ShapeID="_x0000_i8095" DrawAspect="Content" ObjectID="_1783861315" r:id="rId181"/>
                            </w:object>
                          </w:r>
                          <w:r w:rsidRPr="00AD0F6C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ta được</w:t>
                          </w:r>
                        </w:p>
                        <w:p w:rsidR="00230360" w:rsidRPr="00C20A7C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091232687" o:spid="_x0000_s115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FC0A1E" w:rsidRPr="00B94965" w:rsidRDefault="00FC0A1E" w:rsidP="00FC0A1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FC0A1E" w:rsidRPr="00BD34C6" w:rsidRDefault="00FC0A1E" w:rsidP="00FC0A1E">
      <w:pPr>
        <w:spacing w:after="0" w:line="240" w:lineRule="auto"/>
        <w:ind w:left="990"/>
        <w:rPr>
          <w:rFonts w:ascii="Palatino Linotype" w:hAnsi="Palatino Linotype" w:cs="Times New Roman"/>
          <w:b/>
          <w:color w:val="0000FF"/>
          <w:szCs w:val="24"/>
        </w:rPr>
      </w:pPr>
      <w:r w:rsidRPr="000179A1">
        <w:rPr>
          <w:position w:val="-20"/>
          <w:szCs w:val="24"/>
        </w:rPr>
        <w:object w:dxaOrig="9220" w:dyaOrig="480">
          <v:shape id="_x0000_i6912" type="#_x0000_t75" style="width:461.25pt;height:24pt" o:ole="">
            <v:imagedata r:id="rId182" o:title=""/>
          </v:shape>
          <o:OLEObject Type="Embed" ProgID="Equation.DSMT4" ShapeID="_x0000_i6912" DrawAspect="Content" ObjectID="_1783861204" r:id="rId183"/>
        </w:object>
      </w:r>
    </w:p>
    <w:p w:rsidR="00FC0A1E" w:rsidRDefault="00FC0A1E" w:rsidP="00FC0A1E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230360" w:rsidRPr="00743B69" w:rsidRDefault="00230360" w:rsidP="00230360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2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Biểu diễn logarit</w:t>
      </w:r>
    </w:p>
    <w:p w:rsidR="00230360" w:rsidRDefault="00230360" w:rsidP="0023036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2EBF14EC" wp14:editId="73926E9C">
                <wp:extent cx="6680887" cy="2809875"/>
                <wp:effectExtent l="0" t="0" r="24765" b="28575"/>
                <wp:docPr id="2091232688" name="Group 20912326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809875"/>
                          <a:chOff x="0" y="-43020"/>
                          <a:chExt cx="6680887" cy="2809875"/>
                        </a:xfrm>
                      </wpg:grpSpPr>
                      <wpg:grpSp>
                        <wpg:cNvPr id="2091232689" name="Group 2091232689"/>
                        <wpg:cNvGrpSpPr/>
                        <wpg:grpSpPr>
                          <a:xfrm>
                            <a:off x="0" y="140576"/>
                            <a:ext cx="6680887" cy="2626279"/>
                            <a:chOff x="0" y="-8876"/>
                            <a:chExt cx="6825515" cy="2699200"/>
                          </a:xfrm>
                        </wpg:grpSpPr>
                        <wps:wsp>
                          <wps:cNvPr id="2091232690" name="Rectangle: Rounded Corners 19"/>
                          <wps:cNvSpPr/>
                          <wps:spPr>
                            <a:xfrm>
                              <a:off x="0" y="152964"/>
                              <a:ext cx="6825515" cy="2537360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30360" w:rsidRPr="003A4C4E" w:rsidRDefault="00230360" w:rsidP="00230360">
                                <w:pPr>
                                  <w:spacing w:after="0" w:line="276" w:lineRule="auto"/>
                                  <w:ind w:left="36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3A4C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Ta thực hiện theo các bước sau</w:t>
                                </w:r>
                              </w:p>
                              <w:p w:rsidR="00230360" w:rsidRPr="003A4C4E" w:rsidRDefault="00230360" w:rsidP="00230360">
                                <w:pPr>
                                  <w:spacing w:after="0"/>
                                  <w:ind w:left="1620" w:hanging="136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color w:val="002060"/>
                                    <w:szCs w:val="24"/>
                                  </w:rPr>
                                  <w:sym w:font="Wingdings" w:char="F09F"/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3A4C4E">
                                  <w:rPr>
                                    <w:rFonts w:ascii="Quicksand" w:hAnsi="Quicksand" w:cs="Times New Roman"/>
                                    <w:b/>
                                    <w:color w:val="002060"/>
                                    <w:szCs w:val="24"/>
                                  </w:rPr>
                                  <w:t>Bước 01.</w: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FF"/>
                                    <w:szCs w:val="24"/>
                                  </w:rPr>
                                  <w:tab/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Biến đổi các biểu thức logarit phụ thuộc vào tham số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79" w:dyaOrig="226">
                                    <v:shape id="_x0000_i8156" type="#_x0000_t75" style="width:9pt;height:11.25pt" o:ole="">
                                      <v:imagedata r:id="rId184" o:title=""/>
                                    </v:shape>
                                    <o:OLEObject Type="Embed" ProgID="Equation.DSMT4" ShapeID="_x0000_i8156" DrawAspect="Content" ObjectID="_1783861316" r:id="rId185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và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79" w:dyaOrig="286">
                                    <v:shape id="_x0000_i8157" type="#_x0000_t75" style="width:9pt;height:14.25pt" o:ole="">
                                      <v:imagedata r:id="rId186" o:title=""/>
                                    </v:shape>
                                    <o:OLEObject Type="Embed" ProgID="Equation.DSMT4" ShapeID="_x0000_i8157" DrawAspect="Content" ObjectID="_1783861317" r:id="rId187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. </w:t>
                                </w:r>
                              </w:p>
                              <w:p w:rsidR="00230360" w:rsidRDefault="00230360" w:rsidP="00230360">
                                <w:pPr>
                                  <w:spacing w:after="0"/>
                                  <w:ind w:left="1620" w:hanging="1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color w:val="002060"/>
                                    <w:szCs w:val="24"/>
                                  </w:rPr>
                                  <w:sym w:font="Wingdings" w:char="F09F"/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3A4C4E">
                                  <w:rPr>
                                    <w:rFonts w:ascii="Quicksand" w:hAnsi="Quicksand" w:cs="Times New Roman"/>
                                    <w:b/>
                                    <w:color w:val="002060"/>
                                    <w:szCs w:val="24"/>
                                  </w:rPr>
                                  <w:t>Bước 02.</w: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FF"/>
                                    <w:szCs w:val="24"/>
                                  </w:rPr>
                                  <w:tab/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Đặt các biểu thức logarit của các số nguyên tố là các ẩn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643" w:dyaOrig="286">
                                    <v:shape id="_x0000_i8158" type="#_x0000_t75" style="width:32.25pt;height:14.25pt" o:ole="">
                                      <v:imagedata r:id="rId188" o:title=""/>
                                    </v:shape>
                                    <o:OLEObject Type="Embed" ProgID="Equation.DSMT4" ShapeID="_x0000_i8158" DrawAspect="Content" ObjectID="_1783861318" r:id="rId189"/>
                                  </w:objec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>.</w: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</w:t>
                                </w:r>
                              </w:p>
                              <w:p w:rsidR="00230360" w:rsidRDefault="00230360" w:rsidP="00230360">
                                <w:pPr>
                                  <w:spacing w:after="0"/>
                                  <w:ind w:left="162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</w:pP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Từ đó ta thu được phương trình hoặc hệ phương trình với các ẩn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643" w:dyaOrig="286">
                                    <v:shape id="_x0000_i8159" type="#_x0000_t75" style="width:32.25pt;height:14.25pt" o:ole="">
                                      <v:imagedata r:id="rId190" o:title=""/>
                                    </v:shape>
                                    <o:OLEObject Type="Embed" ProgID="Equation.DSMT4" ShapeID="_x0000_i8159" DrawAspect="Content" ObjectID="_1783861319" r:id="rId191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. </w:t>
                                </w:r>
                              </w:p>
                              <w:p w:rsidR="00230360" w:rsidRPr="003A4C4E" w:rsidRDefault="00230360" w:rsidP="00230360">
                                <w:pPr>
                                  <w:spacing w:after="0"/>
                                  <w:ind w:left="162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Ta tìm các ẩn này theo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8"/>
                                    <w:szCs w:val="24"/>
                                  </w:rPr>
                                  <w:object w:dxaOrig="381" w:dyaOrig="298">
                                    <v:shape id="_x0000_i8160" type="#_x0000_t75" style="width:18.75pt;height:15pt" o:ole="">
                                      <v:imagedata r:id="rId192" o:title=""/>
                                    </v:shape>
                                    <o:OLEObject Type="Embed" ProgID="Equation.DSMT4" ShapeID="_x0000_i8160" DrawAspect="Content" ObjectID="_1783861320" r:id="rId193"/>
                                  </w:object>
                                </w:r>
                              </w:p>
                              <w:p w:rsidR="00230360" w:rsidRDefault="00230360" w:rsidP="00230360">
                                <w:pPr>
                                  <w:spacing w:after="0" w:line="240" w:lineRule="auto"/>
                                  <w:ind w:left="1620" w:hanging="1360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color w:val="002060"/>
                                    <w:szCs w:val="24"/>
                                  </w:rPr>
                                  <w:sym w:font="Wingdings" w:char="F09F"/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3A4C4E">
                                  <w:rPr>
                                    <w:rFonts w:ascii="Quicksand" w:hAnsi="Quicksand" w:cs="Times New Roman"/>
                                    <w:b/>
                                    <w:color w:val="002060"/>
                                    <w:szCs w:val="24"/>
                                  </w:rPr>
                                  <w:t>Bước 03.</w: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FF"/>
                                    <w:szCs w:val="24"/>
                                  </w:rPr>
                                  <w:tab/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Giải hệ tìm được tìm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643" w:dyaOrig="286">
                                    <v:shape id="_x0000_i8161" type="#_x0000_t75" style="width:32.25pt;height:14.25pt" o:ole="">
                                      <v:imagedata r:id="rId194" o:title=""/>
                                    </v:shape>
                                    <o:OLEObject Type="Embed" ProgID="Equation.DSMT4" ShapeID="_x0000_i8161" DrawAspect="Content" ObjectID="_1783861321" r:id="rId195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… theo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8"/>
                                    <w:szCs w:val="24"/>
                                  </w:rPr>
                                  <w:object w:dxaOrig="381" w:dyaOrig="298">
                                    <v:shape id="_x0000_i8162" type="#_x0000_t75" style="width:18.75pt;height:15pt" o:ole="">
                                      <v:imagedata r:id="rId196" o:title=""/>
                                    </v:shape>
                                    <o:OLEObject Type="Embed" ProgID="Equation.DSMT4" ShapeID="_x0000_i8162" DrawAspect="Content" ObjectID="_1783861322" r:id="rId197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. </w:t>
                                </w:r>
                              </w:p>
                              <w:p w:rsidR="00230360" w:rsidRDefault="00230360" w:rsidP="00230360">
                                <w:pPr>
                                  <w:spacing w:after="0" w:line="240" w:lineRule="auto"/>
                                  <w:ind w:left="1620"/>
                                  <w:jc w:val="both"/>
                                  <w:rPr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Từ đó tính được biểu thức theo các tham số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8"/>
                                    <w:szCs w:val="24"/>
                                  </w:rPr>
                                  <w:object w:dxaOrig="381" w:dyaOrig="298">
                                    <v:shape id="_x0000_i8163" type="#_x0000_t75" style="width:18.75pt;height:15pt" o:ole="">
                                      <v:imagedata r:id="rId198" o:title=""/>
                                    </v:shape>
                                    <o:OLEObject Type="Embed" ProgID="Equation.DSMT4" ShapeID="_x0000_i8163" DrawAspect="Content" ObjectID="_1783861323" r:id="rId199"/>
                                  </w:object>
                                </w:r>
                                <w:r>
                                  <w:rPr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:rsidR="00230360" w:rsidRPr="006968D9" w:rsidRDefault="00230360" w:rsidP="00230360">
                                <w:pPr>
                                  <w:spacing w:after="0" w:line="240" w:lineRule="auto"/>
                                  <w:ind w:left="1620" w:hanging="136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Các công thức nền tảng là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32"/>
                                    <w:szCs w:val="24"/>
                                  </w:rPr>
                                  <w:object w:dxaOrig="1523" w:dyaOrig="762">
                                    <v:shape id="_x0000_i8164" type="#_x0000_t75" style="width:76.5pt;height:38.25pt">
                                      <v:imagedata r:id="rId200" o:title=""/>
                                    </v:shape>
                                    <o:OLEObject Type="Embed" ProgID="Equation.DSMT4" ShapeID="_x0000_i8164" DrawAspect="Content" ObjectID="_1783861324" r:id="rId201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và </w:t>
                                </w:r>
                                <w:r w:rsidRPr="003A4C4E">
                                  <w:rPr>
                                    <w:color w:val="000000" w:themeColor="text1"/>
                                    <w:position w:val="-32"/>
                                    <w:szCs w:val="24"/>
                                  </w:rPr>
                                  <w:object w:dxaOrig="1523" w:dyaOrig="726">
                                    <v:shape id="_x0000_i8165" type="#_x0000_t75" style="width:76.5pt;height:36pt">
                                      <v:imagedata r:id="rId202" o:title=""/>
                                    </v:shape>
                                    <o:OLEObject Type="Embed" ProgID="Equation.DSMT4" ShapeID="_x0000_i8165" DrawAspect="Content" ObjectID="_1783861325" r:id="rId203"/>
                                  </w:object>
                                </w:r>
                                <w:r>
                                  <w:rPr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:rsidR="00230360" w:rsidRPr="0089019C" w:rsidRDefault="00230360" w:rsidP="00230360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91232691" name="Group 2091232691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091232692" name="Group 2091232692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091232693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694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695" name="Text Box 2091232695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30360" w:rsidRPr="003E2961" w:rsidRDefault="00230360" w:rsidP="00230360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091232697" name="Picture 2091232697"/>
                          <pic:cNvPicPr>
                            <a:picLocks noChangeAspect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EBF14EC" id="Group 2091232688" o:spid="_x0000_s1157" style="width:526.05pt;height:221.25pt;mso-position-horizontal-relative:char;mso-position-vertical-relative:line" coordorigin=",-430" coordsize="66808,280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">
                <v:group id="Group 2091232689" o:spid="_x0000_s1158" style="position:absolute;top:1405;width:66808;height:26263" coordorigin=",-88" coordsize="68255,26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">
                  <v:roundrect id="Rectangle: Rounded Corners 19" o:spid="_x0000_s1159" style="position:absolute;top:1529;width:68255;height:25374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" fillcolor="#fff2cc [663]" strokecolor="#c00000" strokeweight="1.25pt">
                    <v:stroke joinstyle="miter"/>
                    <v:textbox inset=",14.4pt,,7.2pt">
                      <w:txbxContent>
                        <w:p w:rsidR="00230360" w:rsidRPr="003A4C4E" w:rsidRDefault="00230360" w:rsidP="00230360">
                          <w:pPr>
                            <w:spacing w:after="0" w:line="276" w:lineRule="auto"/>
                            <w:ind w:left="36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3A4C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Ta thực hiện theo các bước sau</w:t>
                          </w:r>
                        </w:p>
                        <w:p w:rsidR="00230360" w:rsidRPr="003A4C4E" w:rsidRDefault="00230360" w:rsidP="00230360">
                          <w:pPr>
                            <w:spacing w:after="0"/>
                            <w:ind w:left="1620" w:hanging="136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color w:val="002060"/>
                              <w:szCs w:val="24"/>
                            </w:rPr>
                            <w:sym w:font="Wingdings" w:char="F09F"/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3A4C4E">
                            <w:rPr>
                              <w:rFonts w:ascii="Quicksand" w:hAnsi="Quicksand" w:cs="Times New Roman"/>
                              <w:b/>
                              <w:color w:val="002060"/>
                              <w:szCs w:val="24"/>
                            </w:rPr>
                            <w:t>Bước 01.</w: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FF"/>
                              <w:szCs w:val="24"/>
                            </w:rPr>
                            <w:tab/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Biến đổi các biểu thức logarit phụ thuộc vào tham số </w:t>
                          </w:r>
                          <w:r w:rsidRPr="003A4C4E">
                            <w:rPr>
                              <w:color w:val="000000" w:themeColor="text1"/>
                              <w:position w:val="-6"/>
                              <w:szCs w:val="24"/>
                            </w:rPr>
                            <w:object w:dxaOrig="179" w:dyaOrig="226">
                              <v:shape id="_x0000_i8156" type="#_x0000_t75" style="width:9pt;height:11.25pt" o:ole="">
                                <v:imagedata r:id="rId184" o:title=""/>
                              </v:shape>
                              <o:OLEObject Type="Embed" ProgID="Equation.DSMT4" ShapeID="_x0000_i8156" DrawAspect="Content" ObjectID="_1783861316" r:id="rId204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và </w:t>
                          </w:r>
                          <w:r w:rsidRPr="003A4C4E">
                            <w:rPr>
                              <w:color w:val="000000" w:themeColor="text1"/>
                              <w:position w:val="-6"/>
                              <w:szCs w:val="24"/>
                            </w:rPr>
                            <w:object w:dxaOrig="179" w:dyaOrig="286">
                              <v:shape id="_x0000_i8157" type="#_x0000_t75" style="width:9pt;height:14.25pt" o:ole="">
                                <v:imagedata r:id="rId186" o:title=""/>
                              </v:shape>
                              <o:OLEObject Type="Embed" ProgID="Equation.DSMT4" ShapeID="_x0000_i8157" DrawAspect="Content" ObjectID="_1783861317" r:id="rId205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. </w:t>
                          </w:r>
                        </w:p>
                        <w:p w:rsidR="00230360" w:rsidRDefault="00230360" w:rsidP="00230360">
                          <w:pPr>
                            <w:spacing w:after="0"/>
                            <w:ind w:left="1620" w:hanging="136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color w:val="002060"/>
                              <w:szCs w:val="24"/>
                            </w:rPr>
                            <w:sym w:font="Wingdings" w:char="F09F"/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3A4C4E">
                            <w:rPr>
                              <w:rFonts w:ascii="Quicksand" w:hAnsi="Quicksand" w:cs="Times New Roman"/>
                              <w:b/>
                              <w:color w:val="002060"/>
                              <w:szCs w:val="24"/>
                            </w:rPr>
                            <w:t>Bước 02.</w: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FF"/>
                              <w:szCs w:val="24"/>
                            </w:rPr>
                            <w:tab/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Đặt các biểu thức logarit của các số nguyên tố là các ẩn </w:t>
                          </w:r>
                          <w:r w:rsidRPr="003A4C4E">
                            <w:rPr>
                              <w:color w:val="000000" w:themeColor="text1"/>
                              <w:position w:val="-12"/>
                              <w:szCs w:val="24"/>
                            </w:rPr>
                            <w:object w:dxaOrig="643" w:dyaOrig="286">
                              <v:shape id="_x0000_i8158" type="#_x0000_t75" style="width:32.25pt;height:14.25pt" o:ole="">
                                <v:imagedata r:id="rId188" o:title=""/>
                              </v:shape>
                              <o:OLEObject Type="Embed" ProgID="Equation.DSMT4" ShapeID="_x0000_i8158" DrawAspect="Content" ObjectID="_1783861318" r:id="rId206"/>
                            </w:object>
                          </w:r>
                          <w:r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>.</w: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</w:t>
                          </w:r>
                        </w:p>
                        <w:p w:rsidR="00230360" w:rsidRDefault="00230360" w:rsidP="00230360">
                          <w:pPr>
                            <w:spacing w:after="0"/>
                            <w:ind w:left="162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</w:pP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Từ đó ta thu được phương trình hoặc hệ phương trình với các ẩn </w:t>
                          </w:r>
                          <w:r w:rsidRPr="003A4C4E">
                            <w:rPr>
                              <w:color w:val="000000" w:themeColor="text1"/>
                              <w:position w:val="-12"/>
                              <w:szCs w:val="24"/>
                            </w:rPr>
                            <w:object w:dxaOrig="643" w:dyaOrig="286">
                              <v:shape id="_x0000_i8159" type="#_x0000_t75" style="width:32.25pt;height:14.25pt" o:ole="">
                                <v:imagedata r:id="rId190" o:title=""/>
                              </v:shape>
                              <o:OLEObject Type="Embed" ProgID="Equation.DSMT4" ShapeID="_x0000_i8159" DrawAspect="Content" ObjectID="_1783861319" r:id="rId207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. </w:t>
                          </w:r>
                        </w:p>
                        <w:p w:rsidR="00230360" w:rsidRPr="003A4C4E" w:rsidRDefault="00230360" w:rsidP="00230360">
                          <w:pPr>
                            <w:spacing w:after="0"/>
                            <w:ind w:left="162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Ta tìm các ẩn này theo </w:t>
                          </w:r>
                          <w:r w:rsidRPr="003A4C4E">
                            <w:rPr>
                              <w:color w:val="000000" w:themeColor="text1"/>
                              <w:position w:val="-8"/>
                              <w:szCs w:val="24"/>
                            </w:rPr>
                            <w:object w:dxaOrig="381" w:dyaOrig="298">
                              <v:shape id="_x0000_i8160" type="#_x0000_t75" style="width:18.75pt;height:15pt" o:ole="">
                                <v:imagedata r:id="rId192" o:title=""/>
                              </v:shape>
                              <o:OLEObject Type="Embed" ProgID="Equation.DSMT4" ShapeID="_x0000_i8160" DrawAspect="Content" ObjectID="_1783861320" r:id="rId208"/>
                            </w:object>
                          </w:r>
                        </w:p>
                        <w:p w:rsidR="00230360" w:rsidRDefault="00230360" w:rsidP="00230360">
                          <w:pPr>
                            <w:spacing w:after="0" w:line="240" w:lineRule="auto"/>
                            <w:ind w:left="1620" w:hanging="1360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color w:val="002060"/>
                              <w:szCs w:val="24"/>
                            </w:rPr>
                            <w:sym w:font="Wingdings" w:char="F09F"/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3A4C4E">
                            <w:rPr>
                              <w:rFonts w:ascii="Quicksand" w:hAnsi="Quicksand" w:cs="Times New Roman"/>
                              <w:b/>
                              <w:color w:val="002060"/>
                              <w:szCs w:val="24"/>
                            </w:rPr>
                            <w:t>Bước 03.</w: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FF"/>
                              <w:szCs w:val="24"/>
                            </w:rPr>
                            <w:tab/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Giải hệ tìm được tìm </w:t>
                          </w:r>
                          <w:r w:rsidRPr="003A4C4E">
                            <w:rPr>
                              <w:color w:val="000000" w:themeColor="text1"/>
                              <w:position w:val="-12"/>
                              <w:szCs w:val="24"/>
                            </w:rPr>
                            <w:object w:dxaOrig="643" w:dyaOrig="286">
                              <v:shape id="_x0000_i8161" type="#_x0000_t75" style="width:32.25pt;height:14.25pt" o:ole="">
                                <v:imagedata r:id="rId194" o:title=""/>
                              </v:shape>
                              <o:OLEObject Type="Embed" ProgID="Equation.DSMT4" ShapeID="_x0000_i8161" DrawAspect="Content" ObjectID="_1783861321" r:id="rId209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… theo </w:t>
                          </w:r>
                          <w:r w:rsidRPr="003A4C4E">
                            <w:rPr>
                              <w:color w:val="000000" w:themeColor="text1"/>
                              <w:position w:val="-8"/>
                              <w:szCs w:val="24"/>
                            </w:rPr>
                            <w:object w:dxaOrig="381" w:dyaOrig="298">
                              <v:shape id="_x0000_i8162" type="#_x0000_t75" style="width:18.75pt;height:15pt" o:ole="">
                                <v:imagedata r:id="rId196" o:title=""/>
                              </v:shape>
                              <o:OLEObject Type="Embed" ProgID="Equation.DSMT4" ShapeID="_x0000_i8162" DrawAspect="Content" ObjectID="_1783861322" r:id="rId210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. </w:t>
                          </w:r>
                        </w:p>
                        <w:p w:rsidR="00230360" w:rsidRDefault="00230360" w:rsidP="00230360">
                          <w:pPr>
                            <w:spacing w:after="0" w:line="240" w:lineRule="auto"/>
                            <w:ind w:left="1620"/>
                            <w:jc w:val="both"/>
                            <w:rPr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Từ đó tính được biểu thức theo các tham số </w:t>
                          </w:r>
                          <w:r w:rsidRPr="003A4C4E">
                            <w:rPr>
                              <w:color w:val="000000" w:themeColor="text1"/>
                              <w:position w:val="-8"/>
                              <w:szCs w:val="24"/>
                            </w:rPr>
                            <w:object w:dxaOrig="381" w:dyaOrig="298">
                              <v:shape id="_x0000_i8163" type="#_x0000_t75" style="width:18.75pt;height:15pt" o:ole="">
                                <v:imagedata r:id="rId198" o:title=""/>
                              </v:shape>
                              <o:OLEObject Type="Embed" ProgID="Equation.DSMT4" ShapeID="_x0000_i8163" DrawAspect="Content" ObjectID="_1783861323" r:id="rId211"/>
                            </w:object>
                          </w:r>
                          <w:r>
                            <w:rPr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230360" w:rsidRPr="006968D9" w:rsidRDefault="00230360" w:rsidP="00230360">
                          <w:pPr>
                            <w:spacing w:after="0" w:line="240" w:lineRule="auto"/>
                            <w:ind w:left="1620" w:hanging="136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Các công thức nền tảng là </w:t>
                          </w:r>
                          <w:r w:rsidRPr="003A4C4E">
                            <w:rPr>
                              <w:color w:val="000000" w:themeColor="text1"/>
                              <w:position w:val="-32"/>
                              <w:szCs w:val="24"/>
                            </w:rPr>
                            <w:object w:dxaOrig="1523" w:dyaOrig="762">
                              <v:shape id="_x0000_i8164" type="#_x0000_t75" style="width:76.5pt;height:38.25pt">
                                <v:imagedata r:id="rId200" o:title=""/>
                              </v:shape>
                              <o:OLEObject Type="Embed" ProgID="Equation.DSMT4" ShapeID="_x0000_i8164" DrawAspect="Content" ObjectID="_1783861324" r:id="rId212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và </w:t>
                          </w:r>
                          <w:r w:rsidRPr="003A4C4E">
                            <w:rPr>
                              <w:color w:val="000000" w:themeColor="text1"/>
                              <w:position w:val="-32"/>
                              <w:szCs w:val="24"/>
                            </w:rPr>
                            <w:object w:dxaOrig="1523" w:dyaOrig="726">
                              <v:shape id="_x0000_i8165" type="#_x0000_t75" style="width:76.5pt;height:36pt">
                                <v:imagedata r:id="rId202" o:title=""/>
                              </v:shape>
                              <o:OLEObject Type="Embed" ProgID="Equation.DSMT4" ShapeID="_x0000_i8165" DrawAspect="Content" ObjectID="_1783861325" r:id="rId213"/>
                            </w:object>
                          </w:r>
                          <w:r>
                            <w:rPr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230360" w:rsidRPr="0089019C" w:rsidRDefault="00230360" w:rsidP="00230360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091232691" o:spid="_x0000_s1160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">
                    <v:group id="Group 2091232692" o:spid="_x0000_s1161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">
                      <v:shape id="Arrow: Pentagon 24" o:spid="_x0000_s1162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" adj="20325" fillcolor="#c00000" strokecolor="#c00000" strokeweight="2.25pt"/>
                      <v:shape id="Arrow: Pentagon 27" o:spid="_x0000_s1163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" adj="20334" fillcolor="#fff2cc [663]" stroked="f" strokeweight="1pt"/>
                    </v:group>
                    <v:shape id="Text Box 2091232695" o:spid="_x0000_s1164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" filled="f" stroked="f" strokeweight=".5pt">
                      <v:textbox>
                        <w:txbxContent>
                          <w:p w:rsidR="00230360" w:rsidRPr="003E2961" w:rsidRDefault="00230360" w:rsidP="00230360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091232697" o:spid="_x0000_s1165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">
                  <v:imagedata r:id="rId157" o:title=""/>
                  <v:path arrowok="t"/>
                </v:shape>
                <w10:anchorlock/>
              </v:group>
            </w:pict>
          </mc:Fallback>
        </mc:AlternateContent>
      </w:r>
    </w:p>
    <w:p w:rsidR="00230360" w:rsidRDefault="00230360" w:rsidP="0023036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53AA3E72" wp14:editId="452A8B48">
                <wp:extent cx="6621145" cy="723901"/>
                <wp:effectExtent l="0" t="0" r="8255" b="0"/>
                <wp:docPr id="2091232698" name="Group 20912326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723901"/>
                          <a:chOff x="0" y="9524"/>
                          <a:chExt cx="6680836" cy="730648"/>
                        </a:xfrm>
                      </wpg:grpSpPr>
                      <wpg:grpSp>
                        <wpg:cNvPr id="2091232699" name="Group 2091232699"/>
                        <wpg:cNvGrpSpPr/>
                        <wpg:grpSpPr>
                          <a:xfrm>
                            <a:off x="0" y="161925"/>
                            <a:ext cx="6680836" cy="578247"/>
                            <a:chOff x="0" y="82942"/>
                            <a:chExt cx="6680973" cy="578428"/>
                          </a:xfrm>
                        </wpg:grpSpPr>
                        <wpg:grpSp>
                          <wpg:cNvPr id="2091232700" name="Group 2091232700"/>
                          <wpg:cNvGrpSpPr/>
                          <wpg:grpSpPr>
                            <a:xfrm>
                              <a:off x="0" y="82942"/>
                              <a:ext cx="6680973" cy="578428"/>
                              <a:chOff x="0" y="-241965"/>
                              <a:chExt cx="6680973" cy="578859"/>
                            </a:xfrm>
                          </wpg:grpSpPr>
                          <wpg:grpSp>
                            <wpg:cNvPr id="2091232701" name="Group 2091232701"/>
                            <wpg:cNvGrpSpPr/>
                            <wpg:grpSpPr>
                              <a:xfrm>
                                <a:off x="0" y="-529"/>
                                <a:ext cx="6680973" cy="337423"/>
                                <a:chOff x="0" y="-529"/>
                                <a:chExt cx="6681308" cy="337498"/>
                              </a:xfrm>
                            </wpg:grpSpPr>
                            <wps:wsp>
                              <wps:cNvPr id="2091232702" name="Rectangle 2091232702"/>
                              <wps:cNvSpPr/>
                              <wps:spPr>
                                <a:xfrm>
                                  <a:off x="0" y="-189"/>
                                  <a:ext cx="6681308" cy="33715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03" name="Rounded Rectangle 2091232703"/>
                              <wps:cNvSpPr/>
                              <wps:spPr>
                                <a:xfrm>
                                  <a:off x="75509" y="-529"/>
                                  <a:ext cx="6535308" cy="33716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76" name="Text Box 34685677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30360" w:rsidRPr="003E2961" w:rsidRDefault="00230360" w:rsidP="002303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83" name="Text Box 346856783"/>
                          <wps:cNvSpPr txBox="1"/>
                          <wps:spPr>
                            <a:xfrm>
                              <a:off x="474126" y="322269"/>
                              <a:ext cx="5964648" cy="3391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230360" w:rsidRPr="000179A1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3A4C4E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</w:rPr>
                                  <w:t xml:space="preserve">Cho </w:t>
                                </w:r>
                                <w:r w:rsidRPr="003A4C4E">
                                  <w:rPr>
                                    <w:position w:val="-12"/>
                                    <w:szCs w:val="24"/>
                                  </w:rPr>
                                  <w:object w:dxaOrig="1131" w:dyaOrig="405">
                                    <v:shape id="_x0000_i8171" type="#_x0000_t75" style="width:56.25pt;height:19.5pt">
                                      <v:imagedata r:id="rId214" o:title=""/>
                                    </v:shape>
                                    <o:OLEObject Type="Embed" ProgID="Equation.DSMT4" ShapeID="_x0000_i8171" DrawAspect="Content" ObjectID="_1783861326" r:id="rId215"/>
                                  </w:object>
                                </w:r>
                                <w:r w:rsidRPr="003A4C4E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</w:rPr>
                                  <w:t xml:space="preserve">. Biểu diễn </w:t>
                                </w:r>
                                <w:r w:rsidRPr="003A4C4E">
                                  <w:rPr>
                                    <w:position w:val="-12"/>
                                    <w:szCs w:val="24"/>
                                  </w:rPr>
                                  <w:object w:dxaOrig="845" w:dyaOrig="405">
                                    <v:shape id="_x0000_i8172" type="#_x0000_t75" style="width:42pt;height:19.5pt">
                                      <v:imagedata r:id="rId216" o:title=""/>
                                    </v:shape>
                                    <o:OLEObject Type="Embed" ProgID="Equation.DSMT4" ShapeID="_x0000_i8172" DrawAspect="Content" ObjectID="_1783861327" r:id="rId217"/>
                                  </w:object>
                                </w:r>
                                <w:r w:rsidRPr="003A4C4E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</w:rPr>
                                  <w:t xml:space="preserve"> theo </w:t>
                                </w:r>
                                <w:r w:rsidRPr="003A4C4E">
                                  <w:rPr>
                                    <w:position w:val="-6"/>
                                    <w:szCs w:val="24"/>
                                  </w:rPr>
                                  <w:object w:dxaOrig="179" w:dyaOrig="226">
                                    <v:shape id="_x0000_i8173" type="#_x0000_t75" style="width:9pt;height:11.25pt">
                                      <v:imagedata r:id="rId218" o:title=""/>
                                    </v:shape>
                                    <o:OLEObject Type="Embed" ProgID="Equation.DSMT4" ShapeID="_x0000_i8173" DrawAspect="Content" ObjectID="_1783861328" r:id="rId219"/>
                                  </w:object>
                                </w:r>
                              </w:p>
                              <w:p w:rsidR="00230360" w:rsidRPr="00C20A7C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26" name="Picture 346856826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3AA3E72" id="Group 2091232698" o:spid="_x0000_s1166" style="width:521.35pt;height:57pt;mso-position-horizontal-relative:char;mso-position-vertical-relative:line" coordorigin=",95" coordsize="66808,7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">
                <v:group id="Group 2091232699" o:spid="_x0000_s1167" style="position:absolute;top:1619;width:66808;height:5782" coordorigin=",829" coordsize="66809,5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">
                  <v:group id="Group 2091232700" o:spid="_x0000_s1168" style="position:absolute;top:829;width:66809;height:5784" coordorigin=",-2419" coordsize="66809,5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">
                    <v:group id="Group 2091232701" o:spid="_x0000_s1169" style="position:absolute;top:-5;width:66809;height:3373" coordorigin=",-5" coordsize="66813,3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">
                      <v:rect id="Rectangle 2091232702" o:spid="_x0000_s1170" style="position:absolute;top:-1;width:66813;height:33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" fillcolor="#c00000" stroked="f" strokeweight="1pt"/>
                      <v:roundrect id="Rounded Rectangle 2091232703" o:spid="_x0000_s1171" style="position:absolute;left:755;top:-5;width:65353;height:337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776" o:spid="_x0000_s117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" filled="f" stroked="f" strokeweight=".5pt">
                      <v:textbox>
                        <w:txbxContent>
                          <w:p w:rsidR="00230360" w:rsidRPr="003E2961" w:rsidRDefault="00230360" w:rsidP="002303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346856783" o:spid="_x0000_s1173" type="#_x0000_t202" style="position:absolute;left:4741;top:3222;width:59646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" filled="f" stroked="f" strokeweight=".5pt">
                    <v:textbox>
                      <w:txbxContent>
                        <w:p w:rsidR="00230360" w:rsidRPr="000179A1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3A4C4E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</w:rPr>
                            <w:t xml:space="preserve">Cho </w:t>
                          </w:r>
                          <w:r w:rsidRPr="003A4C4E">
                            <w:rPr>
                              <w:position w:val="-12"/>
                              <w:szCs w:val="24"/>
                            </w:rPr>
                            <w:object w:dxaOrig="1131" w:dyaOrig="405">
                              <v:shape id="_x0000_i8171" type="#_x0000_t75" style="width:56.25pt;height:19.5pt">
                                <v:imagedata r:id="rId214" o:title=""/>
                              </v:shape>
                              <o:OLEObject Type="Embed" ProgID="Equation.DSMT4" ShapeID="_x0000_i8171" DrawAspect="Content" ObjectID="_1783861326" r:id="rId220"/>
                            </w:object>
                          </w:r>
                          <w:r w:rsidRPr="003A4C4E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</w:rPr>
                            <w:t xml:space="preserve">. Biểu diễn </w:t>
                          </w:r>
                          <w:r w:rsidRPr="003A4C4E">
                            <w:rPr>
                              <w:position w:val="-12"/>
                              <w:szCs w:val="24"/>
                            </w:rPr>
                            <w:object w:dxaOrig="845" w:dyaOrig="405">
                              <v:shape id="_x0000_i8172" type="#_x0000_t75" style="width:42pt;height:19.5pt">
                                <v:imagedata r:id="rId216" o:title=""/>
                              </v:shape>
                              <o:OLEObject Type="Embed" ProgID="Equation.DSMT4" ShapeID="_x0000_i8172" DrawAspect="Content" ObjectID="_1783861327" r:id="rId221"/>
                            </w:object>
                          </w:r>
                          <w:r w:rsidRPr="003A4C4E"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</w:rPr>
                            <w:t xml:space="preserve"> theo </w:t>
                          </w:r>
                          <w:r w:rsidRPr="003A4C4E">
                            <w:rPr>
                              <w:position w:val="-6"/>
                              <w:szCs w:val="24"/>
                            </w:rPr>
                            <w:object w:dxaOrig="179" w:dyaOrig="226">
                              <v:shape id="_x0000_i8173" type="#_x0000_t75" style="width:9pt;height:11.25pt">
                                <v:imagedata r:id="rId218" o:title=""/>
                              </v:shape>
                              <o:OLEObject Type="Embed" ProgID="Equation.DSMT4" ShapeID="_x0000_i8173" DrawAspect="Content" ObjectID="_1783861328" r:id="rId222"/>
                            </w:object>
                          </w:r>
                        </w:p>
                        <w:p w:rsidR="00230360" w:rsidRPr="00C20A7C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46856826" o:spid="_x0000_s117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230360" w:rsidRPr="00B94965" w:rsidRDefault="00230360" w:rsidP="0023036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FC0A1E" w:rsidRPr="003A4C4E" w:rsidRDefault="00FC0A1E" w:rsidP="00FC0A1E">
      <w:pPr>
        <w:spacing w:after="40" w:line="240" w:lineRule="auto"/>
        <w:ind w:left="990"/>
        <w:rPr>
          <w:rFonts w:ascii="Palatino Linotype" w:hAnsi="Palatino Linotype" w:cs="Times New Roman"/>
          <w:szCs w:val="24"/>
        </w:rPr>
      </w:pPr>
      <w:r w:rsidRPr="003A4C4E">
        <w:rPr>
          <w:rFonts w:ascii="Palatino Linotype" w:hAnsi="Palatino Linotype" w:cs="Times New Roman"/>
          <w:szCs w:val="24"/>
        </w:rPr>
        <w:t xml:space="preserve">Ta có </w:t>
      </w:r>
      <w:r w:rsidRPr="003A4C4E">
        <w:rPr>
          <w:position w:val="-46"/>
          <w:szCs w:val="24"/>
        </w:rPr>
        <w:object w:dxaOrig="7660" w:dyaOrig="859">
          <v:shape id="_x0000_i6913" type="#_x0000_t75" style="width:381.75pt;height:42.75pt" o:ole="">
            <v:imagedata r:id="rId223" o:title=""/>
          </v:shape>
          <o:OLEObject Type="Embed" ProgID="Equation.DSMT4" ShapeID="_x0000_i6913" DrawAspect="Content" ObjectID="_1783861205" r:id="rId224"/>
        </w:object>
      </w:r>
      <w:r w:rsidRPr="003A4C4E">
        <w:rPr>
          <w:rFonts w:ascii="Palatino Linotype" w:hAnsi="Palatino Linotype" w:cs="Times New Roman"/>
          <w:szCs w:val="24"/>
        </w:rPr>
        <w:t>.</w:t>
      </w:r>
    </w:p>
    <w:p w:rsidR="00230360" w:rsidRDefault="00230360" w:rsidP="0023036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20B1361" wp14:editId="7DF31B8B">
                <wp:extent cx="6621145" cy="723901"/>
                <wp:effectExtent l="0" t="0" r="8255" b="0"/>
                <wp:docPr id="346856827" name="Group 3468568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723901"/>
                          <a:chOff x="0" y="9524"/>
                          <a:chExt cx="6680836" cy="730648"/>
                        </a:xfrm>
                      </wpg:grpSpPr>
                      <wpg:grpSp>
                        <wpg:cNvPr id="346856828" name="Group 346856828"/>
                        <wpg:cNvGrpSpPr/>
                        <wpg:grpSpPr>
                          <a:xfrm>
                            <a:off x="0" y="161925"/>
                            <a:ext cx="6680836" cy="578247"/>
                            <a:chOff x="0" y="82942"/>
                            <a:chExt cx="6680973" cy="578428"/>
                          </a:xfrm>
                        </wpg:grpSpPr>
                        <wpg:grpSp>
                          <wpg:cNvPr id="346856829" name="Group 346856829"/>
                          <wpg:cNvGrpSpPr/>
                          <wpg:grpSpPr>
                            <a:xfrm>
                              <a:off x="0" y="82942"/>
                              <a:ext cx="6680973" cy="578428"/>
                              <a:chOff x="0" y="-241965"/>
                              <a:chExt cx="6680973" cy="578859"/>
                            </a:xfrm>
                          </wpg:grpSpPr>
                          <wpg:grpSp>
                            <wpg:cNvPr id="346856830" name="Group 346856830"/>
                            <wpg:cNvGrpSpPr/>
                            <wpg:grpSpPr>
                              <a:xfrm>
                                <a:off x="0" y="-529"/>
                                <a:ext cx="6680973" cy="337423"/>
                                <a:chOff x="0" y="-529"/>
                                <a:chExt cx="6681308" cy="337498"/>
                              </a:xfrm>
                            </wpg:grpSpPr>
                            <wps:wsp>
                              <wps:cNvPr id="346856831" name="Rectangle 346856831"/>
                              <wps:cNvSpPr/>
                              <wps:spPr>
                                <a:xfrm>
                                  <a:off x="0" y="-189"/>
                                  <a:ext cx="6681308" cy="33715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04" name="Rounded Rectangle 2091232704"/>
                              <wps:cNvSpPr/>
                              <wps:spPr>
                                <a:xfrm>
                                  <a:off x="75509" y="-529"/>
                                  <a:ext cx="6535308" cy="33716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05" name="Text Box 209123270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30360" w:rsidRPr="003E2961" w:rsidRDefault="00230360" w:rsidP="002303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706" name="Text Box 2091232706"/>
                          <wps:cNvSpPr txBox="1"/>
                          <wps:spPr>
                            <a:xfrm>
                              <a:off x="474126" y="322269"/>
                              <a:ext cx="5964648" cy="3391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230360" w:rsidRPr="000179A1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6075A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eastAsia="vi-VN"/>
                                  </w:rPr>
                                  <w:t xml:space="preserve">Tính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1480" w:dyaOrig="380">
                                    <v:shape id="_x0000_i8189" type="#_x0000_t75" style="width:74.25pt;height:18.75pt">
                                      <v:imagedata r:id="rId225" o:title=""/>
                                    </v:shape>
                                    <o:OLEObject Type="Embed" ProgID="Equation.DSMT4" ShapeID="_x0000_i8189" DrawAspect="Content" ObjectID="_1783861329" r:id="rId226"/>
                                  </w:object>
                                </w:r>
                                <w:r w:rsidRPr="006075A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eastAsia="vi-VN"/>
                                  </w:rPr>
                                  <w:t xml:space="preserve"> theo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6"/>
                                    <w:sz w:val="22"/>
                                  </w:rPr>
                                  <w:object w:dxaOrig="180" w:dyaOrig="220">
                                    <v:shape id="_x0000_i8190" type="#_x0000_t75" style="width:8.25pt;height:11.25pt">
                                      <v:imagedata r:id="rId227" o:title=""/>
                                    </v:shape>
                                    <o:OLEObject Type="Embed" ProgID="Equation.DSMT4" ShapeID="_x0000_i8190" DrawAspect="Content" ObjectID="_1783861330" r:id="rId228"/>
                                  </w:object>
                                </w:r>
                                <w:r w:rsidRPr="006075A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eastAsia="vi-VN"/>
                                  </w:rPr>
                                  <w:t xml:space="preserve"> biết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999" w:dyaOrig="380">
                                    <v:shape id="_x0000_i8191" type="#_x0000_t75" style="width:50.25pt;height:18.75pt">
                                      <v:imagedata r:id="rId229" o:title=""/>
                                    </v:shape>
                                    <o:OLEObject Type="Embed" ProgID="Equation.DSMT4" ShapeID="_x0000_i8191" DrawAspect="Content" ObjectID="_1783861331" r:id="rId230"/>
                                  </w:object>
                                </w:r>
                                <w:r w:rsidRPr="006075A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eastAsia="vi-VN"/>
                                  </w:rPr>
                                  <w:t>.</w:t>
                                </w:r>
                              </w:p>
                              <w:p w:rsidR="00230360" w:rsidRPr="00C20A7C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707" name="Picture 2091232707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20B1361" id="Group 346856827" o:spid="_x0000_s1175" style="width:521.35pt;height:57pt;mso-position-horizontal-relative:char;mso-position-vertical-relative:line" coordorigin=",95" coordsize="66808,7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">
                <v:group id="Group 346856828" o:spid="_x0000_s1176" style="position:absolute;top:1619;width:66808;height:5782" coordorigin=",829" coordsize="66809,5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">
                  <v:group id="Group 346856829" o:spid="_x0000_s1177" style="position:absolute;top:829;width:66809;height:5784" coordorigin=",-2419" coordsize="66809,5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">
                    <v:group id="Group 346856830" o:spid="_x0000_s1178" style="position:absolute;top:-5;width:66809;height:3373" coordorigin=",-5" coordsize="66813,3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">
                      <v:rect id="Rectangle 346856831" o:spid="_x0000_s1179" style="position:absolute;top:-1;width:66813;height:33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" fillcolor="#c00000" stroked="f" strokeweight="1pt"/>
                      <v:roundrect id="Rounded Rectangle 2091232704" o:spid="_x0000_s1180" style="position:absolute;left:755;top:-5;width:65353;height:337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" fillcolor="#fff2cc [663]" stroked="f" strokeweight="1pt">
                        <v:stroke joinstyle="miter"/>
                      </v:roundrect>
                    </v:group>
                    <v:shape id="Text Box 2091232705" o:spid="_x0000_s118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" filled="f" stroked="f" strokeweight=".5pt">
                      <v:textbox>
                        <w:txbxContent>
                          <w:p w:rsidR="00230360" w:rsidRPr="003E2961" w:rsidRDefault="00230360" w:rsidP="002303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706" o:spid="_x0000_s1182" type="#_x0000_t202" style="position:absolute;left:4741;top:3222;width:59646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" filled="f" stroked="f" strokeweight=".5pt">
                    <v:textbox>
                      <w:txbxContent>
                        <w:p w:rsidR="00230360" w:rsidRPr="000179A1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6075A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eastAsia="vi-VN"/>
                            </w:rPr>
                            <w:t xml:space="preserve">Tính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1480" w:dyaOrig="380">
                              <v:shape id="_x0000_i8189" type="#_x0000_t75" style="width:74.25pt;height:18.75pt">
                                <v:imagedata r:id="rId225" o:title=""/>
                              </v:shape>
                              <o:OLEObject Type="Embed" ProgID="Equation.DSMT4" ShapeID="_x0000_i8189" DrawAspect="Content" ObjectID="_1783861329" r:id="rId231"/>
                            </w:object>
                          </w:r>
                          <w:r w:rsidRPr="006075A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eastAsia="vi-VN"/>
                            </w:rPr>
                            <w:t xml:space="preserve"> theo </w:t>
                          </w:r>
                          <w:r w:rsidRPr="006075AE">
                            <w:rPr>
                              <w:rFonts w:asciiTheme="minorHAnsi" w:hAnsiTheme="minorHAnsi"/>
                              <w:position w:val="-6"/>
                              <w:sz w:val="22"/>
                            </w:rPr>
                            <w:object w:dxaOrig="180" w:dyaOrig="220">
                              <v:shape id="_x0000_i8190" type="#_x0000_t75" style="width:8.25pt;height:11.25pt">
                                <v:imagedata r:id="rId227" o:title=""/>
                              </v:shape>
                              <o:OLEObject Type="Embed" ProgID="Equation.DSMT4" ShapeID="_x0000_i8190" DrawAspect="Content" ObjectID="_1783861330" r:id="rId232"/>
                            </w:object>
                          </w:r>
                          <w:r w:rsidRPr="006075A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eastAsia="vi-VN"/>
                            </w:rPr>
                            <w:t xml:space="preserve"> biết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999" w:dyaOrig="380">
                              <v:shape id="_x0000_i8191" type="#_x0000_t75" style="width:50.25pt;height:18.75pt">
                                <v:imagedata r:id="rId229" o:title=""/>
                              </v:shape>
                              <o:OLEObject Type="Embed" ProgID="Equation.DSMT4" ShapeID="_x0000_i8191" DrawAspect="Content" ObjectID="_1783861331" r:id="rId233"/>
                            </w:object>
                          </w:r>
                          <w:r w:rsidRPr="006075A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eastAsia="vi-VN"/>
                            </w:rPr>
                            <w:t>.</w:t>
                          </w:r>
                        </w:p>
                        <w:p w:rsidR="00230360" w:rsidRPr="00C20A7C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091232707" o:spid="_x0000_s118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FC0A1E" w:rsidRPr="00B94965" w:rsidRDefault="00FC0A1E" w:rsidP="00FC0A1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FC0A1E" w:rsidRPr="006075AE" w:rsidRDefault="00FC0A1E" w:rsidP="00FC0A1E">
      <w:pPr>
        <w:tabs>
          <w:tab w:val="left" w:pos="3402"/>
          <w:tab w:val="left" w:pos="7938"/>
        </w:tabs>
        <w:spacing w:after="0" w:line="240" w:lineRule="auto"/>
        <w:ind w:left="992"/>
        <w:rPr>
          <w:rFonts w:ascii="Palatino Linotype" w:eastAsia="Times New Roman" w:hAnsi="Palatino Linotype" w:cs="Times New Roman"/>
          <w:color w:val="7030A0"/>
          <w:szCs w:val="24"/>
          <w:lang w:eastAsia="vi-VN"/>
        </w:rPr>
      </w:pPr>
      <w:r w:rsidRPr="006075AE">
        <w:rPr>
          <w:rFonts w:ascii="Palatino Linotype" w:eastAsia="Times New Roman" w:hAnsi="Palatino Linotype" w:cs="Times New Roman"/>
          <w:color w:val="000000" w:themeColor="text1"/>
          <w:szCs w:val="24"/>
          <w:lang w:eastAsia="vi-VN"/>
        </w:rPr>
        <w:t xml:space="preserve">Ta có: </w:t>
      </w:r>
      <w:r w:rsidRPr="006075AE">
        <w:rPr>
          <w:rFonts w:asciiTheme="minorHAnsi" w:hAnsiTheme="minorHAnsi"/>
          <w:position w:val="-24"/>
          <w:sz w:val="22"/>
        </w:rPr>
        <w:object w:dxaOrig="5480" w:dyaOrig="639">
          <v:shape id="_x0000_i6914" type="#_x0000_t75" style="width:274.5pt;height:31.5pt" o:ole="">
            <v:imagedata r:id="rId234" o:title=""/>
          </v:shape>
          <o:OLEObject Type="Embed" ProgID="Equation.DSMT4" ShapeID="_x0000_i6914" DrawAspect="Content" ObjectID="_1783861206" r:id="rId235"/>
        </w:object>
      </w:r>
      <w:r w:rsidRPr="006075AE">
        <w:rPr>
          <w:rFonts w:ascii="Palatino Linotype" w:eastAsia="Times New Roman" w:hAnsi="Palatino Linotype" w:cs="Times New Roman"/>
          <w:color w:val="7030A0"/>
          <w:szCs w:val="24"/>
          <w:lang w:eastAsia="vi-VN"/>
        </w:rPr>
        <w:t>.</w:t>
      </w:r>
    </w:p>
    <w:p w:rsidR="00230360" w:rsidRDefault="00230360" w:rsidP="0023036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266795E" wp14:editId="504AC31F">
                <wp:extent cx="6621145" cy="723901"/>
                <wp:effectExtent l="0" t="0" r="8255" b="0"/>
                <wp:docPr id="2091232708" name="Group 20912327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723901"/>
                          <a:chOff x="0" y="9524"/>
                          <a:chExt cx="6680836" cy="730648"/>
                        </a:xfrm>
                      </wpg:grpSpPr>
                      <wpg:grpSp>
                        <wpg:cNvPr id="2091232709" name="Group 2091232709"/>
                        <wpg:cNvGrpSpPr/>
                        <wpg:grpSpPr>
                          <a:xfrm>
                            <a:off x="0" y="161925"/>
                            <a:ext cx="6680836" cy="578247"/>
                            <a:chOff x="0" y="82942"/>
                            <a:chExt cx="6680973" cy="578428"/>
                          </a:xfrm>
                        </wpg:grpSpPr>
                        <wpg:grpSp>
                          <wpg:cNvPr id="2091232710" name="Group 2091232710"/>
                          <wpg:cNvGrpSpPr/>
                          <wpg:grpSpPr>
                            <a:xfrm>
                              <a:off x="0" y="82942"/>
                              <a:ext cx="6680973" cy="578428"/>
                              <a:chOff x="0" y="-241965"/>
                              <a:chExt cx="6680973" cy="578859"/>
                            </a:xfrm>
                          </wpg:grpSpPr>
                          <wpg:grpSp>
                            <wpg:cNvPr id="2091232711" name="Group 2091232711"/>
                            <wpg:cNvGrpSpPr/>
                            <wpg:grpSpPr>
                              <a:xfrm>
                                <a:off x="0" y="-529"/>
                                <a:ext cx="6680973" cy="337423"/>
                                <a:chOff x="0" y="-529"/>
                                <a:chExt cx="6681308" cy="337498"/>
                              </a:xfrm>
                            </wpg:grpSpPr>
                            <wps:wsp>
                              <wps:cNvPr id="2091232712" name="Rectangle 2091232712"/>
                              <wps:cNvSpPr/>
                              <wps:spPr>
                                <a:xfrm>
                                  <a:off x="0" y="-189"/>
                                  <a:ext cx="6681308" cy="33715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13" name="Rounded Rectangle 2091232713"/>
                              <wps:cNvSpPr/>
                              <wps:spPr>
                                <a:xfrm>
                                  <a:off x="75509" y="-529"/>
                                  <a:ext cx="6535308" cy="33716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14" name="Text Box 209123271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30360" w:rsidRPr="003E2961" w:rsidRDefault="00230360" w:rsidP="002303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715" name="Text Box 2091232715"/>
                          <wps:cNvSpPr txBox="1"/>
                          <wps:spPr>
                            <a:xfrm>
                              <a:off x="474126" y="322269"/>
                              <a:ext cx="5964648" cy="3391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230360" w:rsidRPr="000179A1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6075AE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 xml:space="preserve">Đặt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999" w:dyaOrig="380">
                                    <v:shape id="_x0000_i8209" type="#_x0000_t75" style="width:50.25pt;height:18.75pt">
                                      <v:imagedata r:id="rId236" o:title=""/>
                                    </v:shape>
                                    <o:OLEObject Type="Embed" ProgID="Equation.DSMT4" ShapeID="_x0000_i8209" DrawAspect="Content" ObjectID="_1783861332" r:id="rId237"/>
                                  </w:object>
                                </w:r>
                                <w:r w:rsidRPr="006075AE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 xml:space="preserve"> và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999" w:dyaOrig="380">
                                    <v:shape id="_x0000_i8210" type="#_x0000_t75" style="width:50.25pt;height:18.75pt">
                                      <v:imagedata r:id="rId238" o:title=""/>
                                    </v:shape>
                                    <o:OLEObject Type="Embed" ProgID="Equation.DSMT4" ShapeID="_x0000_i8210" DrawAspect="Content" ObjectID="_1783861333" r:id="rId239"/>
                                  </w:object>
                                </w:r>
                                <w:r w:rsidRPr="006075AE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 xml:space="preserve">. Hãy biểu diễn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780" w:dyaOrig="380">
                                    <v:shape id="_x0000_i8211" type="#_x0000_t75" style="width:39pt;height:18.75pt">
                                      <v:imagedata r:id="rId240" o:title=""/>
                                    </v:shape>
                                    <o:OLEObject Type="Embed" ProgID="Equation.DSMT4" ShapeID="_x0000_i8211" DrawAspect="Content" ObjectID="_1783861334" r:id="rId241"/>
                                  </w:object>
                                </w:r>
                                <w:r w:rsidRPr="006075AE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 xml:space="preserve"> theo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6"/>
                                    <w:sz w:val="22"/>
                                  </w:rPr>
                                  <w:object w:dxaOrig="180" w:dyaOrig="220">
                                    <v:shape id="_x0000_i8212" type="#_x0000_t75" style="width:8.25pt;height:11.25pt">
                                      <v:imagedata r:id="rId242" o:title=""/>
                                    </v:shape>
                                    <o:OLEObject Type="Embed" ProgID="Equation.DSMT4" ShapeID="_x0000_i8212" DrawAspect="Content" ObjectID="_1783861335" r:id="rId243"/>
                                  </w:object>
                                </w:r>
                                <w:r w:rsidRPr="006075AE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 xml:space="preserve"> và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6"/>
                                    <w:sz w:val="22"/>
                                  </w:rPr>
                                  <w:object w:dxaOrig="180" w:dyaOrig="279">
                                    <v:shape id="_x0000_i8213" type="#_x0000_t75" style="width:8.25pt;height:13.5pt">
                                      <v:imagedata r:id="rId244" o:title=""/>
                                    </v:shape>
                                    <o:OLEObject Type="Embed" ProgID="Equation.DSMT4" ShapeID="_x0000_i8213" DrawAspect="Content" ObjectID="_1783861336" r:id="rId245"/>
                                  </w:object>
                                </w:r>
                                <w:r w:rsidRPr="006075AE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230360" w:rsidRPr="00C20A7C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716" name="Picture 2091232716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266795E" id="Group 2091232708" o:spid="_x0000_s1184" style="width:521.35pt;height:57pt;mso-position-horizontal-relative:char;mso-position-vertical-relative:line" coordorigin=",95" coordsize="66808,7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">
                <v:group id="Group 2091232709" o:spid="_x0000_s1185" style="position:absolute;top:1619;width:66808;height:5782" coordorigin=",829" coordsize="66809,5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">
                  <v:group id="Group 2091232710" o:spid="_x0000_s1186" style="position:absolute;top:829;width:66809;height:5784" coordorigin=",-2419" coordsize="66809,5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">
                    <v:group id="Group 2091232711" o:spid="_x0000_s1187" style="position:absolute;top:-5;width:66809;height:3373" coordorigin=",-5" coordsize="66813,3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">
                      <v:rect id="Rectangle 2091232712" o:spid="_x0000_s1188" style="position:absolute;top:-1;width:66813;height:33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" fillcolor="#c00000" stroked="f" strokeweight="1pt"/>
                      <v:roundrect id="Rounded Rectangle 2091232713" o:spid="_x0000_s1189" style="position:absolute;left:755;top:-5;width:65353;height:337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2091232714" o:spid="_x0000_s119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" filled="f" stroked="f" strokeweight=".5pt">
                      <v:textbox>
                        <w:txbxContent>
                          <w:p w:rsidR="00230360" w:rsidRPr="003E2961" w:rsidRDefault="00230360" w:rsidP="002303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715" o:spid="_x0000_s1191" type="#_x0000_t202" style="position:absolute;left:4741;top:3222;width:59646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" filled="f" stroked="f" strokeweight=".5pt">
                    <v:textbox>
                      <w:txbxContent>
                        <w:p w:rsidR="00230360" w:rsidRPr="000179A1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6075AE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 xml:space="preserve">Đặt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999" w:dyaOrig="380">
                              <v:shape id="_x0000_i8209" type="#_x0000_t75" style="width:50.25pt;height:18.75pt">
                                <v:imagedata r:id="rId236" o:title=""/>
                              </v:shape>
                              <o:OLEObject Type="Embed" ProgID="Equation.DSMT4" ShapeID="_x0000_i8209" DrawAspect="Content" ObjectID="_1783861332" r:id="rId246"/>
                            </w:object>
                          </w:r>
                          <w:r w:rsidRPr="006075AE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 xml:space="preserve"> và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999" w:dyaOrig="380">
                              <v:shape id="_x0000_i8210" type="#_x0000_t75" style="width:50.25pt;height:18.75pt">
                                <v:imagedata r:id="rId238" o:title=""/>
                              </v:shape>
                              <o:OLEObject Type="Embed" ProgID="Equation.DSMT4" ShapeID="_x0000_i8210" DrawAspect="Content" ObjectID="_1783861333" r:id="rId247"/>
                            </w:object>
                          </w:r>
                          <w:r w:rsidRPr="006075AE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 xml:space="preserve">. Hãy biểu diễn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780" w:dyaOrig="380">
                              <v:shape id="_x0000_i8211" type="#_x0000_t75" style="width:39pt;height:18.75pt">
                                <v:imagedata r:id="rId240" o:title=""/>
                              </v:shape>
                              <o:OLEObject Type="Embed" ProgID="Equation.DSMT4" ShapeID="_x0000_i8211" DrawAspect="Content" ObjectID="_1783861334" r:id="rId248"/>
                            </w:object>
                          </w:r>
                          <w:r w:rsidRPr="006075AE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 xml:space="preserve"> theo </w:t>
                          </w:r>
                          <w:r w:rsidRPr="006075AE">
                            <w:rPr>
                              <w:rFonts w:asciiTheme="minorHAnsi" w:hAnsiTheme="minorHAnsi"/>
                              <w:position w:val="-6"/>
                              <w:sz w:val="22"/>
                            </w:rPr>
                            <w:object w:dxaOrig="180" w:dyaOrig="220">
                              <v:shape id="_x0000_i8212" type="#_x0000_t75" style="width:8.25pt;height:11.25pt">
                                <v:imagedata r:id="rId242" o:title=""/>
                              </v:shape>
                              <o:OLEObject Type="Embed" ProgID="Equation.DSMT4" ShapeID="_x0000_i8212" DrawAspect="Content" ObjectID="_1783861335" r:id="rId249"/>
                            </w:object>
                          </w:r>
                          <w:r w:rsidRPr="006075AE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 xml:space="preserve"> và </w:t>
                          </w:r>
                          <w:r w:rsidRPr="006075AE">
                            <w:rPr>
                              <w:rFonts w:asciiTheme="minorHAnsi" w:hAnsiTheme="minorHAnsi"/>
                              <w:position w:val="-6"/>
                              <w:sz w:val="22"/>
                            </w:rPr>
                            <w:object w:dxaOrig="180" w:dyaOrig="279">
                              <v:shape id="_x0000_i8213" type="#_x0000_t75" style="width:8.25pt;height:13.5pt">
                                <v:imagedata r:id="rId244" o:title=""/>
                              </v:shape>
                              <o:OLEObject Type="Embed" ProgID="Equation.DSMT4" ShapeID="_x0000_i8213" DrawAspect="Content" ObjectID="_1783861336" r:id="rId250"/>
                            </w:object>
                          </w:r>
                          <w:r w:rsidRPr="006075AE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230360" w:rsidRPr="00C20A7C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091232716" o:spid="_x0000_s119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FC0A1E" w:rsidRPr="00B94965" w:rsidRDefault="00FC0A1E" w:rsidP="00FC0A1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FC0A1E" w:rsidRPr="006075AE" w:rsidRDefault="00FC0A1E" w:rsidP="00FC0A1E">
      <w:pPr>
        <w:spacing w:after="0" w:line="240" w:lineRule="auto"/>
        <w:ind w:left="992"/>
        <w:rPr>
          <w:rFonts w:ascii="Palatino Linotype" w:eastAsia="Times New Roman" w:hAnsi="Palatino Linotype" w:cs="Times New Roman"/>
          <w:color w:val="7030A0"/>
          <w:szCs w:val="24"/>
          <w:lang w:eastAsia="vi-VN"/>
        </w:rPr>
      </w:pPr>
      <w:r w:rsidRPr="006075AE">
        <w:rPr>
          <w:rFonts w:asciiTheme="minorHAnsi" w:hAnsiTheme="minorHAnsi"/>
          <w:position w:val="-34"/>
          <w:sz w:val="22"/>
        </w:rPr>
        <w:object w:dxaOrig="2100" w:dyaOrig="859">
          <v:shape id="_x0000_i6915" type="#_x0000_t75" style="width:105pt;height:43.5pt" o:ole="">
            <v:imagedata r:id="rId251" o:title=""/>
          </v:shape>
          <o:OLEObject Type="Embed" ProgID="Equation.DSMT4" ShapeID="_x0000_i6915" DrawAspect="Content" ObjectID="_1783861207" r:id="rId252"/>
        </w:object>
      </w:r>
      <w:r w:rsidRPr="006075AE">
        <w:rPr>
          <w:rFonts w:asciiTheme="minorHAnsi" w:hAnsiTheme="minorHAnsi"/>
          <w:position w:val="-32"/>
          <w:sz w:val="22"/>
        </w:rPr>
        <w:object w:dxaOrig="1200" w:dyaOrig="740">
          <v:shape id="_x0000_i6916" type="#_x0000_t75" style="width:60pt;height:36.75pt" o:ole="">
            <v:imagedata r:id="rId253" o:title=""/>
          </v:shape>
          <o:OLEObject Type="Embed" ProgID="Equation.DSMT4" ShapeID="_x0000_i6916" DrawAspect="Content" ObjectID="_1783861208" r:id="rId254"/>
        </w:object>
      </w:r>
      <w:r w:rsidRPr="006075AE">
        <w:rPr>
          <w:rFonts w:ascii="Palatino Linotype" w:eastAsia="Times New Roman" w:hAnsi="Palatino Linotype" w:cs="Times New Roman"/>
          <w:color w:val="9900FF"/>
          <w:szCs w:val="24"/>
          <w:lang w:eastAsia="vi-VN"/>
        </w:rPr>
        <w:t xml:space="preserve"> </w:t>
      </w:r>
      <w:r w:rsidRPr="006075AE">
        <w:rPr>
          <w:rFonts w:asciiTheme="minorHAnsi" w:hAnsiTheme="minorHAnsi"/>
          <w:position w:val="-56"/>
          <w:sz w:val="22"/>
        </w:rPr>
        <w:object w:dxaOrig="780" w:dyaOrig="1240">
          <v:shape id="_x0000_i6917" type="#_x0000_t75" style="width:39pt;height:62.25pt" o:ole="">
            <v:imagedata r:id="rId255" o:title=""/>
          </v:shape>
          <o:OLEObject Type="Embed" ProgID="Equation.DSMT4" ShapeID="_x0000_i6917" DrawAspect="Content" ObjectID="_1783861209" r:id="rId256"/>
        </w:object>
      </w:r>
      <w:r w:rsidRPr="006075AE">
        <w:rPr>
          <w:rFonts w:ascii="Palatino Linotype" w:eastAsia="Times New Roman" w:hAnsi="Palatino Linotype" w:cs="Times New Roman"/>
          <w:color w:val="9900FF"/>
          <w:szCs w:val="24"/>
          <w:lang w:eastAsia="vi-VN"/>
        </w:rPr>
        <w:t xml:space="preserve"> </w:t>
      </w:r>
      <w:r w:rsidRPr="006075AE">
        <w:rPr>
          <w:rFonts w:asciiTheme="minorHAnsi" w:hAnsiTheme="minorHAnsi"/>
          <w:position w:val="-24"/>
          <w:sz w:val="22"/>
        </w:rPr>
        <w:object w:dxaOrig="960" w:dyaOrig="639">
          <v:shape id="_x0000_i6918" type="#_x0000_t75" style="width:48pt;height:31.5pt" o:ole="">
            <v:imagedata r:id="rId257" o:title=""/>
          </v:shape>
          <o:OLEObject Type="Embed" ProgID="Equation.DSMT4" ShapeID="_x0000_i6918" DrawAspect="Content" ObjectID="_1783861210" r:id="rId258"/>
        </w:object>
      </w:r>
      <w:r w:rsidRPr="006075AE">
        <w:rPr>
          <w:rFonts w:ascii="Palatino Linotype" w:eastAsia="Times New Roman" w:hAnsi="Palatino Linotype" w:cs="Times New Roman"/>
          <w:color w:val="9900FF"/>
          <w:szCs w:val="24"/>
          <w:lang w:eastAsia="vi-VN"/>
        </w:rPr>
        <w:t>.</w:t>
      </w:r>
    </w:p>
    <w:p w:rsidR="00230360" w:rsidRDefault="00230360" w:rsidP="0023036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623EA994" wp14:editId="18FC7AEB">
                <wp:extent cx="6621145" cy="723901"/>
                <wp:effectExtent l="0" t="0" r="8255" b="0"/>
                <wp:docPr id="2091232717" name="Group 20912327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723901"/>
                          <a:chOff x="0" y="9524"/>
                          <a:chExt cx="6680836" cy="730648"/>
                        </a:xfrm>
                      </wpg:grpSpPr>
                      <wpg:grpSp>
                        <wpg:cNvPr id="2091232718" name="Group 2091232718"/>
                        <wpg:cNvGrpSpPr/>
                        <wpg:grpSpPr>
                          <a:xfrm>
                            <a:off x="0" y="161925"/>
                            <a:ext cx="6680836" cy="578247"/>
                            <a:chOff x="0" y="82942"/>
                            <a:chExt cx="6680973" cy="578428"/>
                          </a:xfrm>
                        </wpg:grpSpPr>
                        <wpg:grpSp>
                          <wpg:cNvPr id="2091232719" name="Group 2091232719"/>
                          <wpg:cNvGrpSpPr/>
                          <wpg:grpSpPr>
                            <a:xfrm>
                              <a:off x="0" y="82942"/>
                              <a:ext cx="6680973" cy="578428"/>
                              <a:chOff x="0" y="-241965"/>
                              <a:chExt cx="6680973" cy="578859"/>
                            </a:xfrm>
                          </wpg:grpSpPr>
                          <wpg:grpSp>
                            <wpg:cNvPr id="2091232720" name="Group 2091232720"/>
                            <wpg:cNvGrpSpPr/>
                            <wpg:grpSpPr>
                              <a:xfrm>
                                <a:off x="0" y="-529"/>
                                <a:ext cx="6680973" cy="337423"/>
                                <a:chOff x="0" y="-529"/>
                                <a:chExt cx="6681308" cy="337498"/>
                              </a:xfrm>
                            </wpg:grpSpPr>
                            <wps:wsp>
                              <wps:cNvPr id="2091232721" name="Rectangle 2091232721"/>
                              <wps:cNvSpPr/>
                              <wps:spPr>
                                <a:xfrm>
                                  <a:off x="0" y="-189"/>
                                  <a:ext cx="6681308" cy="33715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22" name="Rounded Rectangle 2091232722"/>
                              <wps:cNvSpPr/>
                              <wps:spPr>
                                <a:xfrm>
                                  <a:off x="75509" y="-529"/>
                                  <a:ext cx="6535308" cy="33716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23" name="Text Box 209123272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30360" w:rsidRPr="003E2961" w:rsidRDefault="00230360" w:rsidP="002303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724" name="Text Box 2091232724"/>
                          <wps:cNvSpPr txBox="1"/>
                          <wps:spPr>
                            <a:xfrm>
                              <a:off x="474126" y="322269"/>
                              <a:ext cx="5964648" cy="3391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230360" w:rsidRPr="000179A1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Cho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2100" w:dyaOrig="380">
                                    <v:shape id="_x0000_i8238" type="#_x0000_t75" style="width:105pt;height:18.75pt">
                                      <v:imagedata r:id="rId259" o:title=""/>
                                    </v:shape>
                                    <o:OLEObject Type="Embed" ProgID="Equation.DSMT4" ShapeID="_x0000_i8238" DrawAspect="Content" ObjectID="_1783861337" r:id="rId260"/>
                                  </w:object>
                                </w: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. Hãy biểu diễn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840" w:dyaOrig="380">
                                    <v:shape id="_x0000_i8239" type="#_x0000_t75" style="width:42pt;height:18.75pt">
                                      <v:imagedata r:id="rId261" o:title=""/>
                                    </v:shape>
                                    <o:OLEObject Type="Embed" ProgID="Equation.DSMT4" ShapeID="_x0000_i8239" DrawAspect="Content" ObjectID="_1783861338" r:id="rId262"/>
                                  </w:object>
                                </w: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theo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6"/>
                                    <w:sz w:val="22"/>
                                  </w:rPr>
                                  <w:object w:dxaOrig="180" w:dyaOrig="220">
                                    <v:shape id="_x0000_i8240" type="#_x0000_t75" style="width:8.25pt;height:11.25pt">
                                      <v:imagedata r:id="rId263" o:title=""/>
                                    </v:shape>
                                    <o:OLEObject Type="Embed" ProgID="Equation.DSMT4" ShapeID="_x0000_i8240" DrawAspect="Content" ObjectID="_1783861339" r:id="rId264"/>
                                  </w:object>
                                </w: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và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6"/>
                                    <w:sz w:val="22"/>
                                  </w:rPr>
                                  <w:object w:dxaOrig="180" w:dyaOrig="279">
                                    <v:shape id="_x0000_i8241" type="#_x0000_t75" style="width:8.25pt;height:13.5pt">
                                      <v:imagedata r:id="rId265" o:title=""/>
                                    </v:shape>
                                    <o:OLEObject Type="Embed" ProgID="Equation.DSMT4" ShapeID="_x0000_i8241" DrawAspect="Content" ObjectID="_1783861340" r:id="rId266"/>
                                  </w:object>
                                </w: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.</w:t>
                                </w:r>
                              </w:p>
                              <w:p w:rsidR="00230360" w:rsidRPr="00C20A7C" w:rsidRDefault="00230360" w:rsidP="002303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725" name="Picture 2091232725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23EA994" id="Group 2091232717" o:spid="_x0000_s1193" style="width:521.35pt;height:57pt;mso-position-horizontal-relative:char;mso-position-vertical-relative:line" coordorigin=",95" coordsize="66808,7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">
                <v:group id="Group 2091232718" o:spid="_x0000_s1194" style="position:absolute;top:1619;width:66808;height:5782" coordorigin=",829" coordsize="66809,5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">
                  <v:group id="Group 2091232719" o:spid="_x0000_s1195" style="position:absolute;top:829;width:66809;height:5784" coordorigin=",-2419" coordsize="66809,5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">
                    <v:group id="Group 2091232720" o:spid="_x0000_s1196" style="position:absolute;top:-5;width:66809;height:3373" coordorigin=",-5" coordsize="66813,3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">
                      <v:rect id="Rectangle 2091232721" o:spid="_x0000_s1197" style="position:absolute;top:-1;width:66813;height:33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" fillcolor="#c00000" stroked="f" strokeweight="1pt"/>
                      <v:roundrect id="Rounded Rectangle 2091232722" o:spid="_x0000_s1198" style="position:absolute;left:755;top:-5;width:65353;height:337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2091232723" o:spid="_x0000_s119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" filled="f" stroked="f" strokeweight=".5pt">
                      <v:textbox>
                        <w:txbxContent>
                          <w:p w:rsidR="00230360" w:rsidRPr="003E2961" w:rsidRDefault="00230360" w:rsidP="002303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724" o:spid="_x0000_s1200" type="#_x0000_t202" style="position:absolute;left:4741;top:3222;width:59646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" filled="f" stroked="f" strokeweight=".5pt">
                    <v:textbox>
                      <w:txbxContent>
                        <w:p w:rsidR="00230360" w:rsidRPr="000179A1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Cho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2100" w:dyaOrig="380">
                              <v:shape id="_x0000_i8238" type="#_x0000_t75" style="width:105pt;height:18.75pt">
                                <v:imagedata r:id="rId259" o:title=""/>
                              </v:shape>
                              <o:OLEObject Type="Embed" ProgID="Equation.DSMT4" ShapeID="_x0000_i8238" DrawAspect="Content" ObjectID="_1783861337" r:id="rId267"/>
                            </w:object>
                          </w: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. Hãy biểu diễn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840" w:dyaOrig="380">
                              <v:shape id="_x0000_i8239" type="#_x0000_t75" style="width:42pt;height:18.75pt">
                                <v:imagedata r:id="rId261" o:title=""/>
                              </v:shape>
                              <o:OLEObject Type="Embed" ProgID="Equation.DSMT4" ShapeID="_x0000_i8239" DrawAspect="Content" ObjectID="_1783861338" r:id="rId268"/>
                            </w:object>
                          </w: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theo </w:t>
                          </w:r>
                          <w:r w:rsidRPr="006075AE">
                            <w:rPr>
                              <w:rFonts w:asciiTheme="minorHAnsi" w:hAnsiTheme="minorHAnsi"/>
                              <w:position w:val="-6"/>
                              <w:sz w:val="22"/>
                            </w:rPr>
                            <w:object w:dxaOrig="180" w:dyaOrig="220">
                              <v:shape id="_x0000_i8240" type="#_x0000_t75" style="width:8.25pt;height:11.25pt">
                                <v:imagedata r:id="rId263" o:title=""/>
                              </v:shape>
                              <o:OLEObject Type="Embed" ProgID="Equation.DSMT4" ShapeID="_x0000_i8240" DrawAspect="Content" ObjectID="_1783861339" r:id="rId269"/>
                            </w:object>
                          </w: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và </w:t>
                          </w:r>
                          <w:r w:rsidRPr="006075AE">
                            <w:rPr>
                              <w:rFonts w:asciiTheme="minorHAnsi" w:hAnsiTheme="minorHAnsi"/>
                              <w:position w:val="-6"/>
                              <w:sz w:val="22"/>
                            </w:rPr>
                            <w:object w:dxaOrig="180" w:dyaOrig="279">
                              <v:shape id="_x0000_i8241" type="#_x0000_t75" style="width:8.25pt;height:13.5pt">
                                <v:imagedata r:id="rId265" o:title=""/>
                              </v:shape>
                              <o:OLEObject Type="Embed" ProgID="Equation.DSMT4" ShapeID="_x0000_i8241" DrawAspect="Content" ObjectID="_1783861340" r:id="rId270"/>
                            </w:object>
                          </w: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>.</w:t>
                          </w:r>
                        </w:p>
                        <w:p w:rsidR="00230360" w:rsidRPr="00C20A7C" w:rsidRDefault="00230360" w:rsidP="002303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091232725" o:spid="_x0000_s120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FC0A1E" w:rsidRPr="00B94965" w:rsidRDefault="00FC0A1E" w:rsidP="00FC0A1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FC0A1E" w:rsidRPr="006075AE" w:rsidRDefault="00FC0A1E" w:rsidP="00FC0A1E">
      <w:pPr>
        <w:spacing w:after="0" w:line="240" w:lineRule="auto"/>
        <w:ind w:left="992"/>
        <w:contextualSpacing/>
        <w:jc w:val="both"/>
        <w:rPr>
          <w:rFonts w:ascii="Palatino Linotype" w:hAnsi="Palatino Linotype"/>
          <w:szCs w:val="24"/>
          <w:lang w:val="fr-FR"/>
        </w:rPr>
      </w:pPr>
      <w:r w:rsidRPr="006075AE">
        <w:rPr>
          <w:rFonts w:ascii="Palatino Linotype" w:hAnsi="Palatino Linotype"/>
          <w:color w:val="000000"/>
          <w:szCs w:val="24"/>
          <w:lang w:val="fr-FR"/>
        </w:rPr>
        <w:t>Ta có</w:t>
      </w:r>
      <w:r w:rsidRPr="006075AE">
        <w:rPr>
          <w:rFonts w:ascii="Palatino Linotype" w:hAnsi="Palatino Linotype"/>
          <w:szCs w:val="24"/>
          <w:lang w:val="fr-FR"/>
        </w:rPr>
        <w:t xml:space="preserve"> </w:t>
      </w:r>
      <w:r w:rsidRPr="006075AE">
        <w:rPr>
          <w:rFonts w:asciiTheme="minorHAnsi" w:hAnsiTheme="minorHAnsi"/>
          <w:position w:val="-32"/>
          <w:sz w:val="22"/>
        </w:rPr>
        <w:object w:dxaOrig="1840" w:dyaOrig="740">
          <v:shape id="_x0000_i6919" type="#_x0000_t75" style="width:91.5pt;height:36.75pt" o:ole="">
            <v:imagedata r:id="rId271" o:title=""/>
          </v:shape>
          <o:OLEObject Type="Embed" ProgID="Equation.DSMT4" ShapeID="_x0000_i6919" DrawAspect="Content" ObjectID="_1783861211" r:id="rId272"/>
        </w:object>
      </w:r>
      <w:r w:rsidRPr="006075AE">
        <w:rPr>
          <w:rFonts w:asciiTheme="minorHAnsi" w:hAnsiTheme="minorHAnsi"/>
          <w:position w:val="-64"/>
          <w:sz w:val="22"/>
        </w:rPr>
        <w:object w:dxaOrig="1280" w:dyaOrig="1100">
          <v:shape id="_x0000_i6920" type="#_x0000_t75" style="width:63.75pt;height:54.75pt" o:ole="">
            <v:imagedata r:id="rId273" o:title=""/>
          </v:shape>
          <o:OLEObject Type="Embed" ProgID="Equation.DSMT4" ShapeID="_x0000_i6920" DrawAspect="Content" ObjectID="_1783861212" r:id="rId274"/>
        </w:object>
      </w:r>
      <w:r w:rsidRPr="006075AE">
        <w:rPr>
          <w:rFonts w:asciiTheme="minorHAnsi" w:hAnsiTheme="minorHAnsi"/>
          <w:position w:val="-32"/>
          <w:sz w:val="22"/>
        </w:rPr>
        <w:object w:dxaOrig="1800" w:dyaOrig="740">
          <v:shape id="_x0000_i6921" type="#_x0000_t75" style="width:90pt;height:36.75pt" o:ole="">
            <v:imagedata r:id="rId275" o:title=""/>
          </v:shape>
          <o:OLEObject Type="Embed" ProgID="Equation.DSMT4" ShapeID="_x0000_i6921" DrawAspect="Content" ObjectID="_1783861213" r:id="rId276"/>
        </w:object>
      </w:r>
      <w:r w:rsidRPr="006075AE">
        <w:rPr>
          <w:rFonts w:asciiTheme="minorHAnsi" w:hAnsiTheme="minorHAnsi"/>
          <w:position w:val="-24"/>
          <w:sz w:val="22"/>
        </w:rPr>
        <w:object w:dxaOrig="820" w:dyaOrig="639">
          <v:shape id="_x0000_i6922" type="#_x0000_t75" style="width:41.25pt;height:31.5pt" o:ole="">
            <v:imagedata r:id="rId277" o:title=""/>
          </v:shape>
          <o:OLEObject Type="Embed" ProgID="Equation.DSMT4" ShapeID="_x0000_i6922" DrawAspect="Content" ObjectID="_1783861214" r:id="rId278"/>
        </w:object>
      </w:r>
      <w:r w:rsidRPr="006075AE">
        <w:rPr>
          <w:rFonts w:ascii="Palatino Linotype" w:hAnsi="Palatino Linotype"/>
          <w:szCs w:val="24"/>
          <w:lang w:val="fr-FR"/>
        </w:rPr>
        <w:t>.</w:t>
      </w:r>
    </w:p>
    <w:p w:rsidR="00B230CC" w:rsidRDefault="00B230CC" w:rsidP="00B230CC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31B78B5" wp14:editId="0FF29D5C">
                <wp:extent cx="6621145" cy="723901"/>
                <wp:effectExtent l="0" t="0" r="8255" b="0"/>
                <wp:docPr id="2091232726" name="Group 20912327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723901"/>
                          <a:chOff x="0" y="9524"/>
                          <a:chExt cx="6680836" cy="730648"/>
                        </a:xfrm>
                      </wpg:grpSpPr>
                      <wpg:grpSp>
                        <wpg:cNvPr id="2091232727" name="Group 2091232727"/>
                        <wpg:cNvGrpSpPr/>
                        <wpg:grpSpPr>
                          <a:xfrm>
                            <a:off x="0" y="161925"/>
                            <a:ext cx="6680836" cy="578247"/>
                            <a:chOff x="0" y="82942"/>
                            <a:chExt cx="6680973" cy="578428"/>
                          </a:xfrm>
                        </wpg:grpSpPr>
                        <wpg:grpSp>
                          <wpg:cNvPr id="2091232728" name="Group 2091232728"/>
                          <wpg:cNvGrpSpPr/>
                          <wpg:grpSpPr>
                            <a:xfrm>
                              <a:off x="0" y="82942"/>
                              <a:ext cx="6680973" cy="578428"/>
                              <a:chOff x="0" y="-241965"/>
                              <a:chExt cx="6680973" cy="578859"/>
                            </a:xfrm>
                          </wpg:grpSpPr>
                          <wpg:grpSp>
                            <wpg:cNvPr id="2091232729" name="Group 2091232729"/>
                            <wpg:cNvGrpSpPr/>
                            <wpg:grpSpPr>
                              <a:xfrm>
                                <a:off x="0" y="-529"/>
                                <a:ext cx="6680973" cy="337423"/>
                                <a:chOff x="0" y="-529"/>
                                <a:chExt cx="6681308" cy="337498"/>
                              </a:xfrm>
                            </wpg:grpSpPr>
                            <wps:wsp>
                              <wps:cNvPr id="2091232730" name="Rectangle 2091232730"/>
                              <wps:cNvSpPr/>
                              <wps:spPr>
                                <a:xfrm>
                                  <a:off x="0" y="-189"/>
                                  <a:ext cx="6681308" cy="33715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31" name="Rounded Rectangle 2091232731"/>
                              <wps:cNvSpPr/>
                              <wps:spPr>
                                <a:xfrm>
                                  <a:off x="75509" y="-529"/>
                                  <a:ext cx="6535308" cy="33716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32" name="Text Box 209123273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230CC" w:rsidRPr="003E2961" w:rsidRDefault="00B230CC" w:rsidP="00B230CC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5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733" name="Text Box 2091232733"/>
                          <wps:cNvSpPr txBox="1"/>
                          <wps:spPr>
                            <a:xfrm>
                              <a:off x="474126" y="322269"/>
                              <a:ext cx="5964648" cy="3391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230CC" w:rsidRPr="000179A1" w:rsidRDefault="00B230CC" w:rsidP="00B230C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Cho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999" w:dyaOrig="380">
                                    <v:shape id="_x0000_i8263" type="#_x0000_t75" style="width:50.25pt;height:18.75pt">
                                      <v:imagedata r:id="rId279" o:title=""/>
                                    </v:shape>
                                    <o:OLEObject Type="Embed" ProgID="Equation.DSMT4" ShapeID="_x0000_i8263" DrawAspect="Content" ObjectID="_1783861341" r:id="rId280"/>
                                  </w:object>
                                </w: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và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639" w:dyaOrig="380">
                                    <v:shape id="_x0000_i8264" type="#_x0000_t75" style="width:31.5pt;height:18.75pt">
                                      <v:imagedata r:id="rId281" o:title=""/>
                                    </v:shape>
                                    <o:OLEObject Type="Embed" ProgID="Equation.DSMT4" ShapeID="_x0000_i8264" DrawAspect="Content" ObjectID="_1783861342" r:id="rId282"/>
                                  </w:object>
                                </w: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. Tính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840" w:dyaOrig="380">
                                    <v:shape id="_x0000_i8265" type="#_x0000_t75" style="width:42pt;height:18.75pt">
                                      <v:imagedata r:id="rId283" o:title=""/>
                                    </v:shape>
                                    <o:OLEObject Type="Embed" ProgID="Equation.DSMT4" ShapeID="_x0000_i8265" DrawAspect="Content" ObjectID="_1783861343" r:id="rId284"/>
                                  </w:object>
                                </w: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theo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6"/>
                                    <w:sz w:val="22"/>
                                  </w:rPr>
                                  <w:object w:dxaOrig="180" w:dyaOrig="220">
                                    <v:shape id="_x0000_i8266" type="#_x0000_t75" style="width:8.25pt;height:11.25pt">
                                      <v:imagedata r:id="rId285" o:title=""/>
                                    </v:shape>
                                    <o:OLEObject Type="Embed" ProgID="Equation.DSMT4" ShapeID="_x0000_i8266" DrawAspect="Content" ObjectID="_1783861344" r:id="rId286"/>
                                  </w:object>
                                </w: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và </w:t>
                                </w:r>
                                <w:r w:rsidRPr="006075AE">
                                  <w:rPr>
                                    <w:rFonts w:asciiTheme="minorHAnsi" w:hAnsiTheme="minorHAnsi"/>
                                    <w:position w:val="-6"/>
                                    <w:sz w:val="22"/>
                                  </w:rPr>
                                  <w:object w:dxaOrig="180" w:dyaOrig="279">
                                    <v:shape id="_x0000_i8267" type="#_x0000_t75" style="width:8.25pt;height:13.5pt">
                                      <v:imagedata r:id="rId287" o:title=""/>
                                    </v:shape>
                                    <o:OLEObject Type="Embed" ProgID="Equation.DSMT4" ShapeID="_x0000_i8267" DrawAspect="Content" ObjectID="_1783861345" r:id="rId288"/>
                                  </w:object>
                                </w:r>
                                <w:r w:rsidRPr="006075A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.</w:t>
                                </w:r>
                              </w:p>
                              <w:p w:rsidR="00B230CC" w:rsidRPr="00C20A7C" w:rsidRDefault="00B230CC" w:rsidP="00B230C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734" name="Picture 2091232734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31B78B5" id="Group 2091232726" o:spid="_x0000_s1202" style="width:521.35pt;height:57pt;mso-position-horizontal-relative:char;mso-position-vertical-relative:line" coordorigin=",95" coordsize="66808,7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">
                <v:group id="Group 2091232727" o:spid="_x0000_s1203" style="position:absolute;top:1619;width:66808;height:5782" coordorigin=",829" coordsize="66809,5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">
                  <v:group id="Group 2091232728" o:spid="_x0000_s1204" style="position:absolute;top:829;width:66809;height:5784" coordorigin=",-2419" coordsize="66809,5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">
                    <v:group id="Group 2091232729" o:spid="_x0000_s1205" style="position:absolute;top:-5;width:66809;height:3373" coordorigin=",-5" coordsize="66813,3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">
                      <v:rect id="Rectangle 2091232730" o:spid="_x0000_s1206" style="position:absolute;top:-1;width:66813;height:33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" fillcolor="#c00000" stroked="f" strokeweight="1pt"/>
                      <v:roundrect id="Rounded Rectangle 2091232731" o:spid="_x0000_s1207" style="position:absolute;left:755;top:-5;width:65353;height:337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2091232732" o:spid="_x0000_s120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" filled="f" stroked="f" strokeweight=".5pt">
                      <v:textbox>
                        <w:txbxContent>
                          <w:p w:rsidR="00B230CC" w:rsidRPr="003E2961" w:rsidRDefault="00B230CC" w:rsidP="00B230CC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5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733" o:spid="_x0000_s1209" type="#_x0000_t202" style="position:absolute;left:4741;top:3222;width:59646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" filled="f" stroked="f" strokeweight=".5pt">
                    <v:textbox>
                      <w:txbxContent>
                        <w:p w:rsidR="00B230CC" w:rsidRPr="000179A1" w:rsidRDefault="00B230CC" w:rsidP="00B230C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Cho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999" w:dyaOrig="380">
                              <v:shape id="_x0000_i8263" type="#_x0000_t75" style="width:50.25pt;height:18.75pt">
                                <v:imagedata r:id="rId279" o:title=""/>
                              </v:shape>
                              <o:OLEObject Type="Embed" ProgID="Equation.DSMT4" ShapeID="_x0000_i8263" DrawAspect="Content" ObjectID="_1783861341" r:id="rId289"/>
                            </w:object>
                          </w: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và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639" w:dyaOrig="380">
                              <v:shape id="_x0000_i8264" type="#_x0000_t75" style="width:31.5pt;height:18.75pt">
                                <v:imagedata r:id="rId281" o:title=""/>
                              </v:shape>
                              <o:OLEObject Type="Embed" ProgID="Equation.DSMT4" ShapeID="_x0000_i8264" DrawAspect="Content" ObjectID="_1783861342" r:id="rId290"/>
                            </w:object>
                          </w: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. Tính </w:t>
                          </w:r>
                          <w:r w:rsidRPr="006075AE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840" w:dyaOrig="380">
                              <v:shape id="_x0000_i8265" type="#_x0000_t75" style="width:42pt;height:18.75pt">
                                <v:imagedata r:id="rId283" o:title=""/>
                              </v:shape>
                              <o:OLEObject Type="Embed" ProgID="Equation.DSMT4" ShapeID="_x0000_i8265" DrawAspect="Content" ObjectID="_1783861343" r:id="rId291"/>
                            </w:object>
                          </w: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theo </w:t>
                          </w:r>
                          <w:r w:rsidRPr="006075AE">
                            <w:rPr>
                              <w:rFonts w:asciiTheme="minorHAnsi" w:hAnsiTheme="minorHAnsi"/>
                              <w:position w:val="-6"/>
                              <w:sz w:val="22"/>
                            </w:rPr>
                            <w:object w:dxaOrig="180" w:dyaOrig="220">
                              <v:shape id="_x0000_i8266" type="#_x0000_t75" style="width:8.25pt;height:11.25pt">
                                <v:imagedata r:id="rId285" o:title=""/>
                              </v:shape>
                              <o:OLEObject Type="Embed" ProgID="Equation.DSMT4" ShapeID="_x0000_i8266" DrawAspect="Content" ObjectID="_1783861344" r:id="rId292"/>
                            </w:object>
                          </w: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và </w:t>
                          </w:r>
                          <w:r w:rsidRPr="006075AE">
                            <w:rPr>
                              <w:rFonts w:asciiTheme="minorHAnsi" w:hAnsiTheme="minorHAnsi"/>
                              <w:position w:val="-6"/>
                              <w:sz w:val="22"/>
                            </w:rPr>
                            <w:object w:dxaOrig="180" w:dyaOrig="279">
                              <v:shape id="_x0000_i8267" type="#_x0000_t75" style="width:8.25pt;height:13.5pt">
                                <v:imagedata r:id="rId287" o:title=""/>
                              </v:shape>
                              <o:OLEObject Type="Embed" ProgID="Equation.DSMT4" ShapeID="_x0000_i8267" DrawAspect="Content" ObjectID="_1783861345" r:id="rId293"/>
                            </w:object>
                          </w:r>
                          <w:r w:rsidRPr="006075AE">
                            <w:rPr>
                              <w:rFonts w:ascii="Palatino Linotype" w:hAnsi="Palatino Linotype"/>
                              <w:szCs w:val="24"/>
                            </w:rPr>
                            <w:t>.</w:t>
                          </w:r>
                        </w:p>
                        <w:p w:rsidR="00B230CC" w:rsidRPr="00C20A7C" w:rsidRDefault="00B230CC" w:rsidP="00B230C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091232734" o:spid="_x0000_s121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FC0A1E" w:rsidRPr="00B94965" w:rsidRDefault="00FC0A1E" w:rsidP="00FC0A1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FC0A1E" w:rsidRPr="006075AE" w:rsidRDefault="00FC0A1E" w:rsidP="00FC0A1E">
      <w:pPr>
        <w:spacing w:after="0" w:line="240" w:lineRule="auto"/>
        <w:ind w:left="992"/>
        <w:contextualSpacing/>
        <w:jc w:val="both"/>
        <w:rPr>
          <w:rFonts w:ascii="Palatino Linotype" w:hAnsi="Palatino Linotype"/>
          <w:szCs w:val="24"/>
          <w:lang w:val="fr-FR"/>
        </w:rPr>
      </w:pPr>
      <w:r w:rsidRPr="006075AE">
        <w:rPr>
          <w:rFonts w:asciiTheme="minorHAnsi" w:hAnsiTheme="minorHAnsi"/>
          <w:position w:val="-34"/>
          <w:sz w:val="22"/>
        </w:rPr>
        <w:object w:dxaOrig="3220" w:dyaOrig="800">
          <v:shape id="_x0000_i6923" type="#_x0000_t75" style="width:161.25pt;height:40.5pt" o:ole="">
            <v:imagedata r:id="rId294" o:title=""/>
          </v:shape>
          <o:OLEObject Type="Embed" ProgID="Equation.DSMT4" ShapeID="_x0000_i6923" DrawAspect="Content" ObjectID="_1783861215" r:id="rId295"/>
        </w:object>
      </w:r>
      <w:r w:rsidRPr="006075AE">
        <w:rPr>
          <w:rFonts w:asciiTheme="minorHAnsi" w:hAnsiTheme="minorHAnsi"/>
          <w:position w:val="-32"/>
          <w:sz w:val="22"/>
        </w:rPr>
        <w:object w:dxaOrig="2120" w:dyaOrig="740">
          <v:shape id="_x0000_i6924" type="#_x0000_t75" style="width:105.75pt;height:36.75pt" o:ole="">
            <v:imagedata r:id="rId296" o:title=""/>
          </v:shape>
          <o:OLEObject Type="Embed" ProgID="Equation.DSMT4" ShapeID="_x0000_i6924" DrawAspect="Content" ObjectID="_1783861216" r:id="rId297"/>
        </w:object>
      </w:r>
      <w:r w:rsidRPr="006075AE">
        <w:rPr>
          <w:rFonts w:ascii="Palatino Linotype" w:hAnsi="Palatino Linotype"/>
          <w:szCs w:val="24"/>
          <w:lang w:val="fr-FR"/>
        </w:rPr>
        <w:t>=</w:t>
      </w:r>
      <w:r w:rsidRPr="006075AE">
        <w:rPr>
          <w:rFonts w:asciiTheme="minorHAnsi" w:hAnsiTheme="minorHAnsi"/>
          <w:position w:val="-24"/>
          <w:sz w:val="22"/>
        </w:rPr>
        <w:object w:dxaOrig="1140" w:dyaOrig="639">
          <v:shape id="_x0000_i6925" type="#_x0000_t75" style="width:57pt;height:31.5pt" o:ole="">
            <v:imagedata r:id="rId298" o:title=""/>
          </v:shape>
          <o:OLEObject Type="Embed" ProgID="Equation.DSMT4" ShapeID="_x0000_i6925" DrawAspect="Content" ObjectID="_1783861217" r:id="rId299"/>
        </w:object>
      </w:r>
      <w:r w:rsidRPr="006075AE">
        <w:rPr>
          <w:rFonts w:ascii="Palatino Linotype" w:hAnsi="Palatino Linotype"/>
          <w:szCs w:val="24"/>
          <w:lang w:val="fr-FR"/>
        </w:rPr>
        <w:t>.</w:t>
      </w:r>
    </w:p>
    <w:p w:rsidR="00B230CC" w:rsidRDefault="00B230CC" w:rsidP="00B230CC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919CB1D" wp14:editId="0D91CFE2">
                <wp:extent cx="6621145" cy="723901"/>
                <wp:effectExtent l="0" t="0" r="8255" b="0"/>
                <wp:docPr id="2091232735" name="Group 20912327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723901"/>
                          <a:chOff x="0" y="9524"/>
                          <a:chExt cx="6680836" cy="730648"/>
                        </a:xfrm>
                      </wpg:grpSpPr>
                      <wpg:grpSp>
                        <wpg:cNvPr id="2091232736" name="Group 2091232736"/>
                        <wpg:cNvGrpSpPr/>
                        <wpg:grpSpPr>
                          <a:xfrm>
                            <a:off x="0" y="161925"/>
                            <a:ext cx="6680836" cy="578247"/>
                            <a:chOff x="0" y="82942"/>
                            <a:chExt cx="6680973" cy="578428"/>
                          </a:xfrm>
                        </wpg:grpSpPr>
                        <wpg:grpSp>
                          <wpg:cNvPr id="2091232737" name="Group 2091232737"/>
                          <wpg:cNvGrpSpPr/>
                          <wpg:grpSpPr>
                            <a:xfrm>
                              <a:off x="0" y="82942"/>
                              <a:ext cx="6680973" cy="578428"/>
                              <a:chOff x="0" y="-241965"/>
                              <a:chExt cx="6680973" cy="578859"/>
                            </a:xfrm>
                          </wpg:grpSpPr>
                          <wpg:grpSp>
                            <wpg:cNvPr id="2091232738" name="Group 2091232738"/>
                            <wpg:cNvGrpSpPr/>
                            <wpg:grpSpPr>
                              <a:xfrm>
                                <a:off x="0" y="-529"/>
                                <a:ext cx="6680973" cy="337423"/>
                                <a:chOff x="0" y="-529"/>
                                <a:chExt cx="6681308" cy="337498"/>
                              </a:xfrm>
                            </wpg:grpSpPr>
                            <wps:wsp>
                              <wps:cNvPr id="2091232739" name="Rectangle 2091232739"/>
                              <wps:cNvSpPr/>
                              <wps:spPr>
                                <a:xfrm>
                                  <a:off x="0" y="-189"/>
                                  <a:ext cx="6681308" cy="33715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40" name="Rounded Rectangle 2091232740"/>
                              <wps:cNvSpPr/>
                              <wps:spPr>
                                <a:xfrm>
                                  <a:off x="75509" y="-529"/>
                                  <a:ext cx="6535308" cy="33716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41" name="Text Box 209123274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230CC" w:rsidRPr="003E2961" w:rsidRDefault="00B230CC" w:rsidP="00B230CC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6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742" name="Text Box 2091232742"/>
                          <wps:cNvSpPr txBox="1"/>
                          <wps:spPr>
                            <a:xfrm>
                              <a:off x="474126" y="322269"/>
                              <a:ext cx="5964648" cy="3391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230CC" w:rsidRPr="006968D9" w:rsidRDefault="00B230CC" w:rsidP="00B230C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3A4C4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o </w:t>
                                </w:r>
                                <w:r w:rsidRPr="003A4C4E">
                                  <w:rPr>
                                    <w:position w:val="-12"/>
                                    <w:szCs w:val="24"/>
                                  </w:rPr>
                                  <w:object w:dxaOrig="1095" w:dyaOrig="381">
                                    <v:shape id="_x0000_i8293" type="#_x0000_t75" style="width:54pt;height:18.75pt">
                                      <v:imagedata r:id="rId300" o:title=""/>
                                    </v:shape>
                                    <o:OLEObject Type="Embed" ProgID="Equation.DSMT4" ShapeID="_x0000_i8293" DrawAspect="Content" ObjectID="_1783861346" r:id="rId301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và </w:t>
                                </w:r>
                                <w:r w:rsidRPr="003A4C4E">
                                  <w:rPr>
                                    <w:position w:val="-12"/>
                                    <w:szCs w:val="24"/>
                                  </w:rPr>
                                  <w:object w:dxaOrig="1178" w:dyaOrig="381">
                                    <v:shape id="_x0000_i8294" type="#_x0000_t75" style="width:59.25pt;height:18.75pt">
                                      <v:imagedata r:id="rId302" o:title=""/>
                                    </v:shape>
                                    <o:OLEObject Type="Embed" ProgID="Equation.DSMT4" ShapeID="_x0000_i8294" DrawAspect="Content" ObjectID="_1783861347" r:id="rId303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Tính </w:t>
                                </w:r>
                                <w:r w:rsidRPr="003A4C4E">
                                  <w:rPr>
                                    <w:position w:val="-12"/>
                                    <w:szCs w:val="24"/>
                                  </w:rPr>
                                  <w:object w:dxaOrig="666" w:dyaOrig="381">
                                    <v:shape id="_x0000_i8295" type="#_x0000_t75" style="width:33pt;height:18.75pt">
                                      <v:imagedata r:id="rId304" o:title=""/>
                                    </v:shape>
                                    <o:OLEObject Type="Embed" ProgID="Equation.DSMT4" ShapeID="_x0000_i8295" DrawAspect="Content" ObjectID="_1783861348" r:id="rId305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theo </w:t>
                                </w:r>
                                <w:r w:rsidRPr="003A4C4E">
                                  <w:rPr>
                                    <w:position w:val="-6"/>
                                    <w:szCs w:val="24"/>
                                  </w:rPr>
                                  <w:object w:dxaOrig="179" w:dyaOrig="226">
                                    <v:shape id="_x0000_i8296" type="#_x0000_t75" style="width:9pt;height:11.25pt">
                                      <v:imagedata r:id="rId306" o:title=""/>
                                    </v:shape>
                                    <o:OLEObject Type="Embed" ProgID="Equation.DSMT4" ShapeID="_x0000_i8296" DrawAspect="Content" ObjectID="_1783861349" r:id="rId307"/>
                                  </w:object>
                                </w:r>
                                <w:r w:rsidRPr="003A4C4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và </w:t>
                                </w:r>
                                <w:r w:rsidRPr="003A4C4E">
                                  <w:rPr>
                                    <w:position w:val="-6"/>
                                    <w:szCs w:val="24"/>
                                  </w:rPr>
                                  <w:object w:dxaOrig="179" w:dyaOrig="286">
                                    <v:shape id="_x0000_i8297" type="#_x0000_t75" style="width:9pt;height:14.25pt">
                                      <v:imagedata r:id="rId308" o:title=""/>
                                    </v:shape>
                                    <o:OLEObject Type="Embed" ProgID="Equation.DSMT4" ShapeID="_x0000_i8297" DrawAspect="Content" ObjectID="_1783861350" r:id="rId309"/>
                                  </w:object>
                                </w:r>
                              </w:p>
                              <w:p w:rsidR="00B230CC" w:rsidRPr="00C20A7C" w:rsidRDefault="00B230CC" w:rsidP="00B230C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743" name="Picture 2091232743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919CB1D" id="Group 2091232735" o:spid="_x0000_s1211" style="width:521.35pt;height:57pt;mso-position-horizontal-relative:char;mso-position-vertical-relative:line" coordorigin=",95" coordsize="66808,7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">
                <v:group id="Group 2091232736" o:spid="_x0000_s1212" style="position:absolute;top:1619;width:66808;height:5782" coordorigin=",829" coordsize="66809,5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">
                  <v:group id="Group 2091232737" o:spid="_x0000_s1213" style="position:absolute;top:829;width:66809;height:5784" coordorigin=",-2419" coordsize="66809,5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">
                    <v:group id="Group 2091232738" o:spid="_x0000_s1214" style="position:absolute;top:-5;width:66809;height:3373" coordorigin=",-5" coordsize="66813,3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">
                      <v:rect id="Rectangle 2091232739" o:spid="_x0000_s1215" style="position:absolute;top:-1;width:66813;height:33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" fillcolor="#c00000" stroked="f" strokeweight="1pt"/>
                      <v:roundrect id="Rounded Rectangle 2091232740" o:spid="_x0000_s1216" style="position:absolute;left:755;top:-5;width:65353;height:337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2091232741" o:spid="_x0000_s121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" filled="f" stroked="f" strokeweight=".5pt">
                      <v:textbox>
                        <w:txbxContent>
                          <w:p w:rsidR="00B230CC" w:rsidRPr="003E2961" w:rsidRDefault="00B230CC" w:rsidP="00B230CC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6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742" o:spid="_x0000_s1218" type="#_x0000_t202" style="position:absolute;left:4741;top:3222;width:59646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" filled="f" stroked="f" strokeweight=".5pt">
                    <v:textbox>
                      <w:txbxContent>
                        <w:p w:rsidR="00B230CC" w:rsidRPr="006968D9" w:rsidRDefault="00B230CC" w:rsidP="00B230C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3A4C4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o </w:t>
                          </w:r>
                          <w:r w:rsidRPr="003A4C4E">
                            <w:rPr>
                              <w:position w:val="-12"/>
                              <w:szCs w:val="24"/>
                            </w:rPr>
                            <w:object w:dxaOrig="1095" w:dyaOrig="381">
                              <v:shape id="_x0000_i8293" type="#_x0000_t75" style="width:54pt;height:18.75pt">
                                <v:imagedata r:id="rId300" o:title=""/>
                              </v:shape>
                              <o:OLEObject Type="Embed" ProgID="Equation.DSMT4" ShapeID="_x0000_i8293" DrawAspect="Content" ObjectID="_1783861346" r:id="rId310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và </w:t>
                          </w:r>
                          <w:r w:rsidRPr="003A4C4E">
                            <w:rPr>
                              <w:position w:val="-12"/>
                              <w:szCs w:val="24"/>
                            </w:rPr>
                            <w:object w:dxaOrig="1178" w:dyaOrig="381">
                              <v:shape id="_x0000_i8294" type="#_x0000_t75" style="width:59.25pt;height:18.75pt">
                                <v:imagedata r:id="rId302" o:title=""/>
                              </v:shape>
                              <o:OLEObject Type="Embed" ProgID="Equation.DSMT4" ShapeID="_x0000_i8294" DrawAspect="Content" ObjectID="_1783861347" r:id="rId311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Tính </w:t>
                          </w:r>
                          <w:r w:rsidRPr="003A4C4E">
                            <w:rPr>
                              <w:position w:val="-12"/>
                              <w:szCs w:val="24"/>
                            </w:rPr>
                            <w:object w:dxaOrig="666" w:dyaOrig="381">
                              <v:shape id="_x0000_i8295" type="#_x0000_t75" style="width:33pt;height:18.75pt">
                                <v:imagedata r:id="rId304" o:title=""/>
                              </v:shape>
                              <o:OLEObject Type="Embed" ProgID="Equation.DSMT4" ShapeID="_x0000_i8295" DrawAspect="Content" ObjectID="_1783861348" r:id="rId312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theo </w:t>
                          </w:r>
                          <w:r w:rsidRPr="003A4C4E">
                            <w:rPr>
                              <w:position w:val="-6"/>
                              <w:szCs w:val="24"/>
                            </w:rPr>
                            <w:object w:dxaOrig="179" w:dyaOrig="226">
                              <v:shape id="_x0000_i8296" type="#_x0000_t75" style="width:9pt;height:11.25pt">
                                <v:imagedata r:id="rId306" o:title=""/>
                              </v:shape>
                              <o:OLEObject Type="Embed" ProgID="Equation.DSMT4" ShapeID="_x0000_i8296" DrawAspect="Content" ObjectID="_1783861349" r:id="rId313"/>
                            </w:object>
                          </w:r>
                          <w:r w:rsidRPr="003A4C4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và </w:t>
                          </w:r>
                          <w:r w:rsidRPr="003A4C4E">
                            <w:rPr>
                              <w:position w:val="-6"/>
                              <w:szCs w:val="24"/>
                            </w:rPr>
                            <w:object w:dxaOrig="179" w:dyaOrig="286">
                              <v:shape id="_x0000_i8297" type="#_x0000_t75" style="width:9pt;height:14.25pt">
                                <v:imagedata r:id="rId308" o:title=""/>
                              </v:shape>
                              <o:OLEObject Type="Embed" ProgID="Equation.DSMT4" ShapeID="_x0000_i8297" DrawAspect="Content" ObjectID="_1783861350" r:id="rId314"/>
                            </w:object>
                          </w:r>
                        </w:p>
                        <w:p w:rsidR="00B230CC" w:rsidRPr="00C20A7C" w:rsidRDefault="00B230CC" w:rsidP="00B230C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091232743" o:spid="_x0000_s121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FC0A1E" w:rsidRPr="00B94965" w:rsidRDefault="00FC0A1E" w:rsidP="00FC0A1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FC0A1E" w:rsidRPr="003A4C4E" w:rsidRDefault="00FC0A1E" w:rsidP="00FC0A1E">
      <w:pPr>
        <w:spacing w:after="40" w:line="240" w:lineRule="auto"/>
        <w:ind w:left="990"/>
        <w:rPr>
          <w:rFonts w:ascii="Palatino Linotype" w:hAnsi="Palatino Linotype" w:cs="Times New Roman"/>
          <w:szCs w:val="24"/>
        </w:rPr>
      </w:pPr>
      <w:r w:rsidRPr="003A4C4E">
        <w:rPr>
          <w:rFonts w:ascii="Palatino Linotype" w:hAnsi="Palatino Linotype" w:cs="Times New Roman"/>
          <w:szCs w:val="24"/>
        </w:rPr>
        <w:t xml:space="preserve">Đầu tiên ta có hệ </w:t>
      </w:r>
      <w:r w:rsidRPr="003A4C4E">
        <w:rPr>
          <w:position w:val="-32"/>
          <w:szCs w:val="24"/>
        </w:rPr>
        <w:object w:dxaOrig="3300" w:dyaOrig="760">
          <v:shape id="_x0000_i6926" type="#_x0000_t75" style="width:164.25pt;height:38.25pt" o:ole="">
            <v:imagedata r:id="rId315" o:title=""/>
          </v:shape>
          <o:OLEObject Type="Embed" ProgID="Equation.DSMT4" ShapeID="_x0000_i6926" DrawAspect="Content" ObjectID="_1783861218" r:id="rId316"/>
        </w:object>
      </w:r>
      <w:r w:rsidRPr="003A4C4E">
        <w:rPr>
          <w:rFonts w:ascii="Palatino Linotype" w:hAnsi="Palatino Linotype" w:cs="Times New Roman"/>
          <w:szCs w:val="24"/>
        </w:rPr>
        <w:t>.</w:t>
      </w:r>
    </w:p>
    <w:p w:rsidR="00FC0A1E" w:rsidRPr="003A4C4E" w:rsidRDefault="00FC0A1E" w:rsidP="00FC0A1E">
      <w:pPr>
        <w:spacing w:after="40" w:line="240" w:lineRule="auto"/>
        <w:ind w:left="990"/>
        <w:rPr>
          <w:rFonts w:ascii="Palatino Linotype" w:hAnsi="Palatino Linotype" w:cs="Times New Roman"/>
          <w:szCs w:val="24"/>
        </w:rPr>
      </w:pPr>
      <w:r w:rsidRPr="003A4C4E">
        <w:rPr>
          <w:rFonts w:ascii="Palatino Linotype" w:hAnsi="Palatino Linotype" w:cs="Times New Roman"/>
          <w:szCs w:val="24"/>
        </w:rPr>
        <w:t xml:space="preserve">Đặt </w:t>
      </w:r>
      <w:r w:rsidRPr="003A4C4E">
        <w:rPr>
          <w:position w:val="-12"/>
          <w:szCs w:val="24"/>
        </w:rPr>
        <w:object w:dxaOrig="1020" w:dyaOrig="380">
          <v:shape id="_x0000_i6927" type="#_x0000_t75" style="width:51.75pt;height:18.75pt" o:ole="">
            <v:imagedata r:id="rId317" o:title=""/>
          </v:shape>
          <o:OLEObject Type="Embed" ProgID="Equation.DSMT4" ShapeID="_x0000_i6927" DrawAspect="Content" ObjectID="_1783861219" r:id="rId318"/>
        </w:object>
      </w:r>
      <w:r w:rsidRPr="003A4C4E">
        <w:rPr>
          <w:rFonts w:ascii="Palatino Linotype" w:hAnsi="Palatino Linotype" w:cs="Times New Roman"/>
          <w:szCs w:val="24"/>
        </w:rPr>
        <w:t xml:space="preserve"> và </w:t>
      </w:r>
      <w:r w:rsidRPr="003A4C4E">
        <w:rPr>
          <w:position w:val="-12"/>
          <w:szCs w:val="24"/>
        </w:rPr>
        <w:object w:dxaOrig="1020" w:dyaOrig="380">
          <v:shape id="_x0000_i6928" type="#_x0000_t75" style="width:51.75pt;height:18.75pt" o:ole="">
            <v:imagedata r:id="rId319" o:title=""/>
          </v:shape>
          <o:OLEObject Type="Embed" ProgID="Equation.DSMT4" ShapeID="_x0000_i6928" DrawAspect="Content" ObjectID="_1783861220" r:id="rId320"/>
        </w:object>
      </w:r>
      <w:r w:rsidRPr="003A4C4E">
        <w:rPr>
          <w:rFonts w:ascii="Palatino Linotype" w:hAnsi="Palatino Linotype" w:cs="Times New Roman"/>
          <w:szCs w:val="24"/>
        </w:rPr>
        <w:t xml:space="preserve"> từ đó ta có hệ phương trình bậc nhất hai ẩn</w:t>
      </w:r>
    </w:p>
    <w:p w:rsidR="00FC0A1E" w:rsidRPr="003A4C4E" w:rsidRDefault="00FC0A1E" w:rsidP="00FC0A1E">
      <w:pPr>
        <w:spacing w:after="40" w:line="240" w:lineRule="auto"/>
        <w:ind w:left="990"/>
        <w:rPr>
          <w:rFonts w:ascii="Palatino Linotype" w:hAnsi="Palatino Linotype" w:cs="Times New Roman"/>
          <w:szCs w:val="24"/>
        </w:rPr>
      </w:pPr>
      <w:r w:rsidRPr="003A4C4E">
        <w:rPr>
          <w:position w:val="-32"/>
          <w:szCs w:val="24"/>
        </w:rPr>
        <w:object w:dxaOrig="1440" w:dyaOrig="760">
          <v:shape id="_x0000_i6929" type="#_x0000_t75" style="width:1in;height:38.25pt" o:ole="">
            <v:imagedata r:id="rId321" o:title=""/>
          </v:shape>
          <o:OLEObject Type="Embed" ProgID="Equation.DSMT4" ShapeID="_x0000_i6929" DrawAspect="Content" ObjectID="_1783861221" r:id="rId322"/>
        </w:object>
      </w:r>
      <w:r w:rsidRPr="003A4C4E">
        <w:rPr>
          <w:rFonts w:ascii="Palatino Linotype" w:hAnsi="Palatino Linotype" w:cs="Times New Roman"/>
          <w:szCs w:val="24"/>
        </w:rPr>
        <w:t xml:space="preserve"> </w:t>
      </w:r>
      <w:r w:rsidRPr="003A4C4E">
        <w:rPr>
          <w:position w:val="-60"/>
          <w:szCs w:val="24"/>
        </w:rPr>
        <w:object w:dxaOrig="2760" w:dyaOrig="1320">
          <v:shape id="_x0000_i6930" type="#_x0000_t75" style="width:138.75pt;height:66pt" o:ole="">
            <v:imagedata r:id="rId323" o:title=""/>
          </v:shape>
          <o:OLEObject Type="Embed" ProgID="Equation.DSMT4" ShapeID="_x0000_i6930" DrawAspect="Content" ObjectID="_1783861222" r:id="rId324"/>
        </w:object>
      </w:r>
      <w:r w:rsidRPr="003A4C4E">
        <w:rPr>
          <w:rFonts w:ascii="Palatino Linotype" w:hAnsi="Palatino Linotype" w:cs="Times New Roman"/>
          <w:szCs w:val="24"/>
        </w:rPr>
        <w:t>.</w:t>
      </w:r>
    </w:p>
    <w:p w:rsidR="00FC0A1E" w:rsidRPr="003A4C4E" w:rsidRDefault="00FC0A1E" w:rsidP="00FC0A1E">
      <w:pPr>
        <w:spacing w:after="40" w:line="240" w:lineRule="auto"/>
        <w:ind w:left="990"/>
        <w:rPr>
          <w:rFonts w:ascii="Palatino Linotype" w:hAnsi="Palatino Linotype" w:cs="Times New Roman"/>
          <w:szCs w:val="24"/>
        </w:rPr>
      </w:pPr>
      <w:r w:rsidRPr="003A4C4E">
        <w:rPr>
          <w:rFonts w:ascii="Palatino Linotype" w:hAnsi="Palatino Linotype" w:cs="Times New Roman"/>
          <w:szCs w:val="24"/>
        </w:rPr>
        <w:t xml:space="preserve">Nên </w:t>
      </w:r>
      <w:r w:rsidRPr="003A4C4E">
        <w:rPr>
          <w:position w:val="-32"/>
          <w:szCs w:val="24"/>
        </w:rPr>
        <w:object w:dxaOrig="1520" w:dyaOrig="740">
          <v:shape id="_x0000_i6931" type="#_x0000_t75" style="width:76.5pt;height:36.75pt" o:ole="">
            <v:imagedata r:id="rId325" o:title=""/>
          </v:shape>
          <o:OLEObject Type="Embed" ProgID="Equation.DSMT4" ShapeID="_x0000_i6931" DrawAspect="Content" ObjectID="_1783861223" r:id="rId326"/>
        </w:object>
      </w:r>
      <w:r w:rsidRPr="003A4C4E">
        <w:rPr>
          <w:position w:val="-24"/>
          <w:szCs w:val="24"/>
        </w:rPr>
        <w:object w:dxaOrig="1320" w:dyaOrig="639">
          <v:shape id="_x0000_i6932" type="#_x0000_t75" style="width:66pt;height:32.25pt" o:ole="">
            <v:imagedata r:id="rId327" o:title=""/>
          </v:shape>
          <o:OLEObject Type="Embed" ProgID="Equation.DSMT4" ShapeID="_x0000_i6932" DrawAspect="Content" ObjectID="_1783861224" r:id="rId328"/>
        </w:object>
      </w:r>
      <w:r w:rsidRPr="003A4C4E">
        <w:rPr>
          <w:rFonts w:ascii="Palatino Linotype" w:hAnsi="Palatino Linotype" w:cs="Times New Roman"/>
          <w:szCs w:val="24"/>
        </w:rPr>
        <w:t>.</w:t>
      </w:r>
    </w:p>
    <w:p w:rsidR="005C5A15" w:rsidRDefault="005C5A15">
      <w:r>
        <w:br w:type="page"/>
      </w:r>
    </w:p>
    <w:p w:rsidR="000773F4" w:rsidRPr="00743B69" w:rsidRDefault="000773F4" w:rsidP="000773F4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3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Bài toán thực tế</w:t>
      </w:r>
    </w:p>
    <w:p w:rsidR="000773F4" w:rsidRDefault="000773F4" w:rsidP="000773F4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5756E61C" wp14:editId="3BC6A759">
                <wp:extent cx="6680887" cy="5153026"/>
                <wp:effectExtent l="0" t="0" r="24765" b="28575"/>
                <wp:docPr id="2091232744" name="Group 20912327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5153026"/>
                          <a:chOff x="0" y="-43020"/>
                          <a:chExt cx="6680887" cy="5153026"/>
                        </a:xfrm>
                      </wpg:grpSpPr>
                      <wpg:grpSp>
                        <wpg:cNvPr id="2091232745" name="Group 2091232745"/>
                        <wpg:cNvGrpSpPr/>
                        <wpg:grpSpPr>
                          <a:xfrm>
                            <a:off x="0" y="140576"/>
                            <a:ext cx="6680887" cy="4969430"/>
                            <a:chOff x="0" y="-8876"/>
                            <a:chExt cx="6825515" cy="5107410"/>
                          </a:xfrm>
                        </wpg:grpSpPr>
                        <wps:wsp>
                          <wps:cNvPr id="2091232746" name="Rectangle: Rounded Corners 19"/>
                          <wps:cNvSpPr/>
                          <wps:spPr>
                            <a:xfrm>
                              <a:off x="0" y="152925"/>
                              <a:ext cx="6825515" cy="494560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773F4" w:rsidRPr="000773F4" w:rsidRDefault="000773F4" w:rsidP="000773F4">
                                <w:pPr>
                                  <w:spacing w:after="0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</w:rPr>
                                </w:pPr>
                                <w:r w:rsidRPr="000773F4">
                                  <w:rPr>
                                    <w:rFonts w:ascii="Yu Gothic" w:eastAsia="Yu Gothic" w:hAnsi="Yu Gothic" w:hint="eastAsia"/>
                                    <w:color w:val="000000" w:themeColor="text1"/>
                                    <w:sz w:val="22"/>
                                  </w:rPr>
                                  <w:t>▪</w: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</w:rPr>
                                  <w:t>Bài toán lãi suất</w:t>
                                </w:r>
                              </w:p>
                              <w:p w:rsidR="000773F4" w:rsidRDefault="000773F4" w:rsidP="000773F4">
                                <w:pPr>
                                  <w:spacing w:after="0"/>
                                  <w:ind w:left="1890" w:hanging="117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sym w:font="Wingdings" w:char="F09F"/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Lãi kép: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ab/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Là số tiền lãi được cộng vào gốc để tính lãi trong các kì tiếp theo. 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189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>Cách này thường được áp dụng trong thực tế.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72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sym w:font="Wingdings" w:char="F09F"/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Công thức tính: </w:t>
                                </w:r>
                                <w:r w:rsidRPr="000773F4">
                                  <w:rPr>
                                    <w:position w:val="-20"/>
                                  </w:rPr>
                                  <w:object w:dxaOrig="1680" w:dyaOrig="580">
                                    <v:shape id="_x0000_i8581" type="#_x0000_t75" style="width:84pt;height:29.25pt">
                                      <v:imagedata r:id="rId329" o:title=""/>
                                    </v:shape>
                                    <o:OLEObject Type="Embed" ProgID="Equation.DSMT4" ShapeID="_x0000_i8581" DrawAspect="Content" ObjectID="_1783861351" r:id="rId330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>.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72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>Với: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189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sym w:font="Wingdings" w:char="F077"/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</w:t>
                                </w:r>
                                <w:r w:rsidRPr="000773F4">
                                  <w:rPr>
                                    <w:position w:val="-12"/>
                                  </w:rPr>
                                  <w:object w:dxaOrig="320" w:dyaOrig="380">
                                    <v:shape id="_x0000_i8582" type="#_x0000_t75" style="width:15.75pt;height:18.75pt">
                                      <v:imagedata r:id="rId331" o:title=""/>
                                    </v:shape>
                                    <o:OLEObject Type="Embed" ProgID="Equation.DSMT4" ShapeID="_x0000_i8582" DrawAspect="Content" ObjectID="_1783861352" r:id="rId332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là số tiền gốc ban đầu.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189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sym w:font="Wingdings" w:char="F077"/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</w:t>
                                </w:r>
                                <w:r w:rsidRPr="000773F4">
                                  <w:rPr>
                                    <w:position w:val="-6"/>
                                  </w:rPr>
                                  <w:object w:dxaOrig="180" w:dyaOrig="220">
                                    <v:shape id="_x0000_i8653" type="#_x0000_t75" style="width:9pt;height:11.25pt">
                                      <v:imagedata r:id="rId333" o:title=""/>
                                    </v:shape>
                                    <o:OLEObject Type="Embed" ProgID="Equation.DSMT4" ShapeID="_x0000_i8653" DrawAspect="Content" ObjectID="_1783861353" r:id="rId334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là lãi suất một kì (tháng, quý, năm,…)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189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sym w:font="Wingdings" w:char="F077"/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</w:t>
                                </w:r>
                                <w:r w:rsidRPr="000773F4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8654" type="#_x0000_t75" style="width:9.75pt;height:11.25pt">
                                      <v:imagedata r:id="rId335" o:title=""/>
                                    </v:shape>
                                    <o:OLEObject Type="Embed" ProgID="Equation.DSMT4" ShapeID="_x0000_i8654" DrawAspect="Content" ObjectID="_1783861354" r:id="rId336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số kì hạn.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189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sym w:font="Wingdings" w:char="F077"/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</w:t>
                                </w:r>
                                <w:r w:rsidRPr="000773F4">
                                  <w:rPr>
                                    <w:position w:val="-12"/>
                                  </w:rPr>
                                  <w:object w:dxaOrig="340" w:dyaOrig="380">
                                    <v:shape id="_x0000_i8655" type="#_x0000_t75" style="width:17.25pt;height:18.75pt">
                                      <v:imagedata r:id="rId337" o:title=""/>
                                    </v:shape>
                                    <o:OLEObject Type="Embed" ProgID="Equation.DSMT4" ShapeID="_x0000_i8655" DrawAspect="Content" ObjectID="_1783861355" r:id="rId338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là số tiền cả vốn và lãi nhận được sau </w:t>
                                </w:r>
                                <w:r w:rsidRPr="000773F4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8656" type="#_x0000_t75" style="width:9.75pt;height:11.25pt">
                                      <v:imagedata r:id="rId339" o:title=""/>
                                    </v:shape>
                                    <o:OLEObject Type="Embed" ProgID="Equation.DSMT4" ShapeID="_x0000_i8656" DrawAspect="Content" ObjectID="_1783861356" r:id="rId340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kì gửi.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</w:rPr>
                                </w:pPr>
                                <w:r w:rsidRPr="000773F4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sym w:font="Webdings" w:char="F0A4"/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t xml:space="preserve"> </w: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</w:rPr>
                                  <w:t>Chú ý: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72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cs="Times New Roman"/>
                                    <w:color w:val="000000" w:themeColor="text1"/>
                                  </w:rPr>
                                  <w:t>○</w: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Lãi suất </w:t>
                                </w:r>
                                <w:r w:rsidRPr="000773F4">
                                  <w:rPr>
                                    <w:position w:val="-24"/>
                                  </w:rPr>
                                  <w:object w:dxaOrig="1340" w:dyaOrig="639">
                                    <v:shape id="_x0000_i8463" type="#_x0000_t75" style="width:66.75pt;height:32.25pt">
                                      <v:imagedata r:id="rId341" o:title=""/>
                                    </v:shape>
                                    <o:OLEObject Type="Embed" ProgID="Equation.DSMT4" ShapeID="_x0000_i8463" DrawAspect="Content" ObjectID="_1783861357" r:id="rId342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>.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72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cs="Times New Roman"/>
                                    <w:color w:val="000000" w:themeColor="text1"/>
                                  </w:rPr>
                                  <w:t>○</w: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Tiền lãi thu được sau </w:t>
                                </w:r>
                                <w:r w:rsidRPr="000773F4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8822" type="#_x0000_t75" style="width:9.75pt;height:11.25pt">
                                      <v:imagedata r:id="rId343" o:title=""/>
                                    </v:shape>
                                    <o:OLEObject Type="Embed" ProgID="Equation.DSMT4" ShapeID="_x0000_i8822" DrawAspect="Content" ObjectID="_1783861358" r:id="rId344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kỳ là: </w:t>
                                </w:r>
                                <w:r w:rsidRPr="000773F4">
                                  <w:rPr>
                                    <w:position w:val="-12"/>
                                  </w:rPr>
                                  <w:object w:dxaOrig="820" w:dyaOrig="380">
                                    <v:shape id="_x0000_i8823" type="#_x0000_t75" style="width:41.25pt;height:18.75pt">
                                      <v:imagedata r:id="rId345" o:title=""/>
                                    </v:shape>
                                    <o:OLEObject Type="Embed" ProgID="Equation.DSMT4" ShapeID="_x0000_i8823" DrawAspect="Content" ObjectID="_1783861359" r:id="rId346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>.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72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cs="Times New Roman"/>
                                    <w:color w:val="000000" w:themeColor="text1"/>
                                  </w:rPr>
                                  <w:t>○</w: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Lãi kép kì hạn: tính số tiền sau </w:t>
                                </w:r>
                                <w:r w:rsidRPr="000773F4">
                                  <w:rPr>
                                    <w:position w:val="-6"/>
                                  </w:rPr>
                                  <w:object w:dxaOrig="279" w:dyaOrig="279">
                                    <v:shape id="_x0000_i8824" type="#_x0000_t75" style="width:14.25pt;height:14.25pt">
                                      <v:imagedata r:id="rId347" o:title=""/>
                                    </v:shape>
                                    <o:OLEObject Type="Embed" ProgID="Equation.DSMT4" ShapeID="_x0000_i8824" DrawAspect="Content" ObjectID="_1783861360" r:id="rId348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kì gửi với </w:t>
                                </w:r>
                                <w:r w:rsidRPr="000773F4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8825" type="#_x0000_t75" style="width:9.75pt;height:11.25pt">
                                      <v:imagedata r:id="rId349" o:title=""/>
                                    </v:shape>
                                    <o:OLEObject Type="Embed" ProgID="Equation.DSMT4" ShapeID="_x0000_i8825" DrawAspect="Content" ObjectID="_1783861361" r:id="rId350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kì hạn trong năm là: </w:t>
                                </w:r>
                                <w:r w:rsidRPr="000773F4">
                                  <w:rPr>
                                    <w:position w:val="-36"/>
                                  </w:rPr>
                                  <w:object w:dxaOrig="1900" w:dyaOrig="900">
                                    <v:shape id="_x0000_i8826" type="#_x0000_t75" style="width:95.25pt;height:45pt">
                                      <v:imagedata r:id="rId351" o:title=""/>
                                    </v:shape>
                                    <o:OLEObject Type="Embed" ProgID="Equation.DSMT4" ShapeID="_x0000_i8826" DrawAspect="Content" ObjectID="_1783861362" r:id="rId352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>.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72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cs="Times New Roman"/>
                                    <w:color w:val="000000" w:themeColor="text1"/>
                                  </w:rPr>
                                  <w:t>○</w: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Lãi kép liên tục: Nếu kì tính lãi được chia càng ngày càng nhỏ tức là tính lãi hàng ngày, hàng giờ, hàng phút, hàng giây ….gọi là lãi kép liên tục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ind w:left="72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  <w:r w:rsidRPr="000773F4">
                                  <w:rPr>
                                    <w:rFonts w:cs="Times New Roman"/>
                                    <w:color w:val="000000" w:themeColor="text1"/>
                                  </w:rPr>
                                  <w:t>○</w: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lang w:val="vi-VN"/>
                                  </w:rPr>
                                  <w:t>S</w: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ố tiền sau </w:t>
                                </w:r>
                                <w:r w:rsidRPr="000773F4">
                                  <w:rPr>
                                    <w:position w:val="-6"/>
                                  </w:rPr>
                                  <w:object w:dxaOrig="160" w:dyaOrig="260">
                                    <v:shape id="_x0000_i8827" type="#_x0000_t75" style="width:8.25pt;height:12.75pt">
                                      <v:imagedata r:id="rId353" o:title=""/>
                                    </v:shape>
                                    <o:OLEObject Type="Embed" ProgID="Equation.DSMT4" ShapeID="_x0000_i8827" DrawAspect="Content" ObjectID="_1783861363" r:id="rId354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 xml:space="preserve"> (năm) gửi là </w:t>
                                </w:r>
                                <w:r w:rsidRPr="000773F4">
                                  <w:rPr>
                                    <w:position w:val="-18"/>
                                  </w:rPr>
                                  <w:object w:dxaOrig="1160" w:dyaOrig="499">
                                    <v:shape id="_x0000_i8828" type="#_x0000_t75" style="width:57.75pt;height:24.75pt">
                                      <v:imagedata r:id="rId355" o:title=""/>
                                    </v:shape>
                                    <o:OLEObject Type="Embed" ProgID="Equation.DSMT4" ShapeID="_x0000_i8828" DrawAspect="Content" ObjectID="_1783861364" r:id="rId356"/>
                                  </w:object>
                                </w:r>
                                <w:r w:rsidRPr="000773F4"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  <w:t>.</w:t>
                                </w:r>
                              </w:p>
                              <w:p w:rsidR="000773F4" w:rsidRPr="000773F4" w:rsidRDefault="000773F4" w:rsidP="000773F4">
                                <w:pPr>
                                  <w:spacing w:after="0"/>
                                  <w:rPr>
                                    <w:rFonts w:ascii="Palatino Linotype" w:hAnsi="Palatino Linotype"/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91232747" name="Group 2091232747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091232748" name="Group 2091232748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091232749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50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51" name="Text Box 2091232751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0773F4" w:rsidRPr="003E2961" w:rsidRDefault="000773F4" w:rsidP="000773F4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091232752" name="Picture 2091232752"/>
                          <pic:cNvPicPr>
                            <a:picLocks noChangeAspect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756E61C" id="Group 2091232744" o:spid="_x0000_s1220" style="width:526.05pt;height:405.75pt;mso-position-horizontal-relative:char;mso-position-vertical-relative:line" coordorigin=",-430" coordsize="66808,515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">
                <v:group id="Group 2091232745" o:spid="_x0000_s1221" style="position:absolute;top:1405;width:66808;height:49695" coordorigin=",-88" coordsize="68255,51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">
                  <v:roundrect id="Rectangle: Rounded Corners 19" o:spid="_x0000_s1222" style="position:absolute;top:1529;width:68255;height:49456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" fillcolor="#fff2cc [663]" strokecolor="#c00000" strokeweight="1.25pt">
                    <v:stroke joinstyle="miter"/>
                    <v:textbox inset=",14.4pt,,7.2pt">
                      <w:txbxContent>
                        <w:p w:rsidR="000773F4" w:rsidRPr="000773F4" w:rsidRDefault="000773F4" w:rsidP="000773F4">
                          <w:pPr>
                            <w:spacing w:after="0"/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</w:rPr>
                          </w:pPr>
                          <w:r w:rsidRPr="000773F4">
                            <w:rPr>
                              <w:rFonts w:ascii="Yu Gothic" w:eastAsia="Yu Gothic" w:hAnsi="Yu Gothic" w:hint="eastAsia"/>
                              <w:color w:val="000000" w:themeColor="text1"/>
                              <w:sz w:val="22"/>
                            </w:rPr>
                            <w:t>▪</w:t>
                          </w:r>
                          <w:r w:rsidRPr="000773F4"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</w:rPr>
                            <w:t>Bài toán lãi suất</w:t>
                          </w:r>
                        </w:p>
                        <w:p w:rsidR="000773F4" w:rsidRDefault="000773F4" w:rsidP="000773F4">
                          <w:pPr>
                            <w:spacing w:after="0"/>
                            <w:ind w:left="1890" w:hanging="117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sym w:font="Wingdings" w:char="F09F"/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Lãi kép: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ab/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Là số tiền lãi được cộng vào gốc để tính lãi trong các kì tiếp theo. 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189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>Cách này thường được áp dụng trong thực tế.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72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sym w:font="Wingdings" w:char="F09F"/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Công thức tính: </w:t>
                          </w:r>
                          <w:r w:rsidRPr="000773F4">
                            <w:rPr>
                              <w:position w:val="-20"/>
                            </w:rPr>
                            <w:object w:dxaOrig="1680" w:dyaOrig="580">
                              <v:shape id="_x0000_i8581" type="#_x0000_t75" style="width:84pt;height:29.25pt">
                                <v:imagedata r:id="rId329" o:title=""/>
                              </v:shape>
                              <o:OLEObject Type="Embed" ProgID="Equation.DSMT4" ShapeID="_x0000_i8581" DrawAspect="Content" ObjectID="_1783861351" r:id="rId357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>.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72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>Với: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189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sym w:font="Wingdings" w:char="F077"/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</w:t>
                          </w:r>
                          <w:r w:rsidRPr="000773F4">
                            <w:rPr>
                              <w:position w:val="-12"/>
                            </w:rPr>
                            <w:object w:dxaOrig="320" w:dyaOrig="380">
                              <v:shape id="_x0000_i8582" type="#_x0000_t75" style="width:15.75pt;height:18.75pt">
                                <v:imagedata r:id="rId331" o:title=""/>
                              </v:shape>
                              <o:OLEObject Type="Embed" ProgID="Equation.DSMT4" ShapeID="_x0000_i8582" DrawAspect="Content" ObjectID="_1783861352" r:id="rId358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là số tiền gốc ban đầu.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189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sym w:font="Wingdings" w:char="F077"/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</w:t>
                          </w:r>
                          <w:r w:rsidRPr="000773F4">
                            <w:rPr>
                              <w:position w:val="-6"/>
                            </w:rPr>
                            <w:object w:dxaOrig="180" w:dyaOrig="220">
                              <v:shape id="_x0000_i8653" type="#_x0000_t75" style="width:9pt;height:11.25pt">
                                <v:imagedata r:id="rId333" o:title=""/>
                              </v:shape>
                              <o:OLEObject Type="Embed" ProgID="Equation.DSMT4" ShapeID="_x0000_i8653" DrawAspect="Content" ObjectID="_1783861353" r:id="rId359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là lãi suất một kì (tháng, quý, năm,…)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189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sym w:font="Wingdings" w:char="F077"/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</w:t>
                          </w:r>
                          <w:r w:rsidRPr="000773F4">
                            <w:rPr>
                              <w:position w:val="-6"/>
                            </w:rPr>
                            <w:object w:dxaOrig="200" w:dyaOrig="220">
                              <v:shape id="_x0000_i8654" type="#_x0000_t75" style="width:9.75pt;height:11.25pt">
                                <v:imagedata r:id="rId335" o:title=""/>
                              </v:shape>
                              <o:OLEObject Type="Embed" ProgID="Equation.DSMT4" ShapeID="_x0000_i8654" DrawAspect="Content" ObjectID="_1783861354" r:id="rId360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số kì hạn.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189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sym w:font="Wingdings" w:char="F077"/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</w:t>
                          </w:r>
                          <w:r w:rsidRPr="000773F4">
                            <w:rPr>
                              <w:position w:val="-12"/>
                            </w:rPr>
                            <w:object w:dxaOrig="340" w:dyaOrig="380">
                              <v:shape id="_x0000_i8655" type="#_x0000_t75" style="width:17.25pt;height:18.75pt">
                                <v:imagedata r:id="rId337" o:title=""/>
                              </v:shape>
                              <o:OLEObject Type="Embed" ProgID="Equation.DSMT4" ShapeID="_x0000_i8655" DrawAspect="Content" ObjectID="_1783861355" r:id="rId361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là số tiền cả vốn và lãi nhận được sau </w:t>
                          </w:r>
                          <w:r w:rsidRPr="000773F4">
                            <w:rPr>
                              <w:position w:val="-6"/>
                            </w:rPr>
                            <w:object w:dxaOrig="200" w:dyaOrig="220">
                              <v:shape id="_x0000_i8656" type="#_x0000_t75" style="width:9.75pt;height:11.25pt">
                                <v:imagedata r:id="rId339" o:title=""/>
                              </v:shape>
                              <o:OLEObject Type="Embed" ProgID="Equation.DSMT4" ShapeID="_x0000_i8656" DrawAspect="Content" ObjectID="_1783861356" r:id="rId362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kì gửi.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</w:rPr>
                          </w:pPr>
                          <w:r w:rsidRPr="000773F4">
                            <w:rPr>
                              <w:rFonts w:ascii="Palatino Linotype" w:hAnsi="Palatino Linotype"/>
                              <w:color w:val="C00000"/>
                            </w:rPr>
                            <w:sym w:font="Webdings" w:char="F0A4"/>
                          </w:r>
                          <w:r w:rsidRPr="000773F4">
                            <w:rPr>
                              <w:rFonts w:ascii="Palatino Linotype" w:hAnsi="Palatino Linotype"/>
                              <w:color w:val="C00000"/>
                            </w:rPr>
                            <w:t xml:space="preserve"> </w:t>
                          </w:r>
                          <w:r w:rsidRPr="000773F4"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</w:rPr>
                            <w:t>Chú ý: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72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cs="Times New Roman"/>
                              <w:color w:val="000000" w:themeColor="text1"/>
                            </w:rPr>
                            <w:t>○</w: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Lãi suất </w:t>
                          </w:r>
                          <w:r w:rsidRPr="000773F4">
                            <w:rPr>
                              <w:position w:val="-24"/>
                            </w:rPr>
                            <w:object w:dxaOrig="1340" w:dyaOrig="639">
                              <v:shape id="_x0000_i8463" type="#_x0000_t75" style="width:66.75pt;height:32.25pt">
                                <v:imagedata r:id="rId341" o:title=""/>
                              </v:shape>
                              <o:OLEObject Type="Embed" ProgID="Equation.DSMT4" ShapeID="_x0000_i8463" DrawAspect="Content" ObjectID="_1783861357" r:id="rId363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>.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72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cs="Times New Roman"/>
                              <w:color w:val="000000" w:themeColor="text1"/>
                            </w:rPr>
                            <w:t>○</w: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Tiền lãi thu được sau </w:t>
                          </w:r>
                          <w:r w:rsidRPr="000773F4">
                            <w:rPr>
                              <w:position w:val="-6"/>
                            </w:rPr>
                            <w:object w:dxaOrig="200" w:dyaOrig="220">
                              <v:shape id="_x0000_i8822" type="#_x0000_t75" style="width:9.75pt;height:11.25pt">
                                <v:imagedata r:id="rId343" o:title=""/>
                              </v:shape>
                              <o:OLEObject Type="Embed" ProgID="Equation.DSMT4" ShapeID="_x0000_i8822" DrawAspect="Content" ObjectID="_1783861358" r:id="rId364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kỳ là: </w:t>
                          </w:r>
                          <w:r w:rsidRPr="000773F4">
                            <w:rPr>
                              <w:position w:val="-12"/>
                            </w:rPr>
                            <w:object w:dxaOrig="820" w:dyaOrig="380">
                              <v:shape id="_x0000_i8823" type="#_x0000_t75" style="width:41.25pt;height:18.75pt">
                                <v:imagedata r:id="rId345" o:title=""/>
                              </v:shape>
                              <o:OLEObject Type="Embed" ProgID="Equation.DSMT4" ShapeID="_x0000_i8823" DrawAspect="Content" ObjectID="_1783861359" r:id="rId365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>.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72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cs="Times New Roman"/>
                              <w:color w:val="000000" w:themeColor="text1"/>
                            </w:rPr>
                            <w:t>○</w: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Lãi kép kì hạn: tính số tiền sau </w:t>
                          </w:r>
                          <w:r w:rsidRPr="000773F4">
                            <w:rPr>
                              <w:position w:val="-6"/>
                            </w:rPr>
                            <w:object w:dxaOrig="279" w:dyaOrig="279">
                              <v:shape id="_x0000_i8824" type="#_x0000_t75" style="width:14.25pt;height:14.25pt">
                                <v:imagedata r:id="rId347" o:title=""/>
                              </v:shape>
                              <o:OLEObject Type="Embed" ProgID="Equation.DSMT4" ShapeID="_x0000_i8824" DrawAspect="Content" ObjectID="_1783861360" r:id="rId366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kì gửi với </w:t>
                          </w:r>
                          <w:r w:rsidRPr="000773F4">
                            <w:rPr>
                              <w:position w:val="-6"/>
                            </w:rPr>
                            <w:object w:dxaOrig="200" w:dyaOrig="220">
                              <v:shape id="_x0000_i8825" type="#_x0000_t75" style="width:9.75pt;height:11.25pt">
                                <v:imagedata r:id="rId349" o:title=""/>
                              </v:shape>
                              <o:OLEObject Type="Embed" ProgID="Equation.DSMT4" ShapeID="_x0000_i8825" DrawAspect="Content" ObjectID="_1783861361" r:id="rId367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kì hạn trong năm là: </w:t>
                          </w:r>
                          <w:r w:rsidRPr="000773F4">
                            <w:rPr>
                              <w:position w:val="-36"/>
                            </w:rPr>
                            <w:object w:dxaOrig="1900" w:dyaOrig="900">
                              <v:shape id="_x0000_i8826" type="#_x0000_t75" style="width:95.25pt;height:45pt">
                                <v:imagedata r:id="rId351" o:title=""/>
                              </v:shape>
                              <o:OLEObject Type="Embed" ProgID="Equation.DSMT4" ShapeID="_x0000_i8826" DrawAspect="Content" ObjectID="_1783861362" r:id="rId368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>.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72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cs="Times New Roman"/>
                              <w:color w:val="000000" w:themeColor="text1"/>
                            </w:rPr>
                            <w:t>○</w: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Lãi kép liên tục: Nếu kì tính lãi được chia càng ngày càng nhỏ tức là tính lãi hàng ngày, hàng giờ, hàng phút, hàng giây ….gọi là lãi kép liên tục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ind w:left="72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  <w:r w:rsidRPr="000773F4">
                            <w:rPr>
                              <w:rFonts w:cs="Times New Roman"/>
                              <w:color w:val="000000" w:themeColor="text1"/>
                            </w:rPr>
                            <w:t>○</w: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lang w:val="vi-VN"/>
                            </w:rPr>
                            <w:t>S</w: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ố tiền sau </w:t>
                          </w:r>
                          <w:r w:rsidRPr="000773F4">
                            <w:rPr>
                              <w:position w:val="-6"/>
                            </w:rPr>
                            <w:object w:dxaOrig="160" w:dyaOrig="260">
                              <v:shape id="_x0000_i8827" type="#_x0000_t75" style="width:8.25pt;height:12.75pt">
                                <v:imagedata r:id="rId353" o:title=""/>
                              </v:shape>
                              <o:OLEObject Type="Embed" ProgID="Equation.DSMT4" ShapeID="_x0000_i8827" DrawAspect="Content" ObjectID="_1783861363" r:id="rId369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 xml:space="preserve"> (năm) gửi là </w:t>
                          </w:r>
                          <w:r w:rsidRPr="000773F4">
                            <w:rPr>
                              <w:position w:val="-18"/>
                            </w:rPr>
                            <w:object w:dxaOrig="1160" w:dyaOrig="499">
                              <v:shape id="_x0000_i8828" type="#_x0000_t75" style="width:57.75pt;height:24.75pt">
                                <v:imagedata r:id="rId355" o:title=""/>
                              </v:shape>
                              <o:OLEObject Type="Embed" ProgID="Equation.DSMT4" ShapeID="_x0000_i8828" DrawAspect="Content" ObjectID="_1783861364" r:id="rId370"/>
                            </w:object>
                          </w:r>
                          <w:r w:rsidRPr="000773F4">
                            <w:rPr>
                              <w:rFonts w:ascii="Palatino Linotype" w:hAnsi="Palatino Linotype"/>
                              <w:color w:val="000000" w:themeColor="text1"/>
                            </w:rPr>
                            <w:t>.</w:t>
                          </w:r>
                        </w:p>
                        <w:p w:rsidR="000773F4" w:rsidRPr="000773F4" w:rsidRDefault="000773F4" w:rsidP="000773F4">
                          <w:pPr>
                            <w:spacing w:after="0"/>
                            <w:rPr>
                              <w:rFonts w:ascii="Palatino Linotype" w:hAnsi="Palatino Linotype"/>
                              <w:color w:val="000000" w:themeColor="text1"/>
                            </w:rPr>
                          </w:pPr>
                        </w:p>
                      </w:txbxContent>
                    </v:textbox>
                  </v:roundrect>
                  <v:group id="Group 2091232747" o:spid="_x0000_s1223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">
                    <v:group id="Group 2091232748" o:spid="_x0000_s1224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">
                      <v:shape id="Arrow: Pentagon 24" o:spid="_x0000_s1225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" adj="20325" fillcolor="#c00000" strokecolor="#c00000" strokeweight="2.25pt"/>
                      <v:shape id="Arrow: Pentagon 27" o:spid="_x0000_s1226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" adj="20334" fillcolor="#fff2cc [663]" stroked="f" strokeweight="1pt"/>
                    </v:group>
                    <v:shape id="Text Box 2091232751" o:spid="_x0000_s1227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" filled="f" stroked="f" strokeweight=".5pt">
                      <v:textbox>
                        <w:txbxContent>
                          <w:p w:rsidR="000773F4" w:rsidRPr="003E2961" w:rsidRDefault="000773F4" w:rsidP="000773F4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091232752" o:spid="_x0000_s1228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">
                  <v:imagedata r:id="rId157" o:title=""/>
                  <v:path arrowok="t"/>
                </v:shape>
                <w10:anchorlock/>
              </v:group>
            </w:pict>
          </mc:Fallback>
        </mc:AlternateContent>
      </w:r>
    </w:p>
    <w:p w:rsidR="000773F4" w:rsidRDefault="000773F4" w:rsidP="000773F4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F0EDFBE" wp14:editId="08AA50C5">
                <wp:extent cx="6621145" cy="2276475"/>
                <wp:effectExtent l="0" t="0" r="8255" b="9525"/>
                <wp:docPr id="2091232753" name="Group 20912327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2276475"/>
                          <a:chOff x="0" y="9524"/>
                          <a:chExt cx="6680836" cy="2297692"/>
                        </a:xfrm>
                      </wpg:grpSpPr>
                      <wpg:grpSp>
                        <wpg:cNvPr id="2091232754" name="Group 2091232754"/>
                        <wpg:cNvGrpSpPr/>
                        <wpg:grpSpPr>
                          <a:xfrm>
                            <a:off x="0" y="161925"/>
                            <a:ext cx="6680836" cy="2145291"/>
                            <a:chOff x="0" y="82942"/>
                            <a:chExt cx="6680973" cy="2145963"/>
                          </a:xfrm>
                        </wpg:grpSpPr>
                        <wpg:grpSp>
                          <wpg:cNvPr id="2091232755" name="Group 2091232755"/>
                          <wpg:cNvGrpSpPr/>
                          <wpg:grpSpPr>
                            <a:xfrm>
                              <a:off x="0" y="82942"/>
                              <a:ext cx="6680973" cy="2145962"/>
                              <a:chOff x="0" y="-241965"/>
                              <a:chExt cx="6680973" cy="2147561"/>
                            </a:xfrm>
                          </wpg:grpSpPr>
                          <wpg:grpSp>
                            <wpg:cNvPr id="2091232756" name="Group 2091232756"/>
                            <wpg:cNvGrpSpPr/>
                            <wpg:grpSpPr>
                              <a:xfrm>
                                <a:off x="0" y="-530"/>
                                <a:ext cx="6680973" cy="1906126"/>
                                <a:chOff x="0" y="-530"/>
                                <a:chExt cx="6681308" cy="1906550"/>
                              </a:xfrm>
                            </wpg:grpSpPr>
                            <wps:wsp>
                              <wps:cNvPr id="2091232757" name="Rectangle 2091232757"/>
                              <wps:cNvSpPr/>
                              <wps:spPr>
                                <a:xfrm>
                                  <a:off x="0" y="-189"/>
                                  <a:ext cx="6681308" cy="19062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58" name="Rounded Rectangle 2091232758"/>
                              <wps:cNvSpPr/>
                              <wps:spPr>
                                <a:xfrm>
                                  <a:off x="75509" y="-530"/>
                                  <a:ext cx="6535308" cy="190626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59" name="Text Box 209123275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0773F4" w:rsidRPr="003E2961" w:rsidRDefault="000773F4" w:rsidP="000773F4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 w:rsidR="003E2A5F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760" name="Text Box 2091232760"/>
                          <wps:cNvSpPr txBox="1"/>
                          <wps:spPr>
                            <a:xfrm>
                              <a:off x="474126" y="322269"/>
                              <a:ext cx="6071011" cy="190663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773F4" w:rsidRPr="000179A1" w:rsidRDefault="003E2A5F" w:rsidP="000773F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C5A15"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</w:rPr>
                                  <w:t xml:space="preserve">Gia đình bác An gửi tiết kiệm </w:t>
                                </w:r>
                                <w:r w:rsidRPr="004A32B7">
                                  <w:rPr>
                                    <w:position w:val="-6"/>
                                  </w:rPr>
                                  <w:object w:dxaOrig="420" w:dyaOrig="279">
                                    <v:shape id="_x0000_i8855" type="#_x0000_t75" style="width:21pt;height:14.25pt">
                                      <v:imagedata r:id="rId371" o:title=""/>
                                    </v:shape>
                                    <o:OLEObject Type="Embed" ProgID="Equation.DSMT4" ShapeID="_x0000_i8855" DrawAspect="Content" ObjectID="_1783861365" r:id="rId372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</w:rPr>
                                  <w:t xml:space="preserve"> triệu đồng vào ngân hàng với lãi suất </w:t>
                                </w:r>
                                <w:r w:rsidRPr="004A32B7">
                                  <w:rPr>
                                    <w:position w:val="-8"/>
                                  </w:rPr>
                                  <w:object w:dxaOrig="600" w:dyaOrig="300">
                                    <v:shape id="_x0000_i8856" type="#_x0000_t75" style="width:30pt;height:15pt">
                                      <v:imagedata r:id="rId373" o:title=""/>
                                    </v:shape>
                                    <o:OLEObject Type="Embed" ProgID="Equation.DSMT4" ShapeID="_x0000_i8856" DrawAspect="Content" ObjectID="_1783861366" r:id="rId374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</w:rPr>
                                  <w:t xml:space="preserve">/năm. 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Biết rằng tiền lãi của 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>kì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trước được cộng vào 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>gốc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tính lãi 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>kì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sau (lãi kép).</w:t>
                                </w:r>
                              </w:p>
                              <w:p w:rsidR="003E2A5F" w:rsidRPr="005C5A15" w:rsidRDefault="003E2A5F" w:rsidP="003E2A5F">
                                <w:pPr>
                                  <w:spacing w:after="0" w:line="240" w:lineRule="auto"/>
                                  <w:ind w:left="720" w:hanging="450"/>
                                  <w:jc w:val="both"/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  <w:lang w:val="fr-FR"/>
                                  </w:rPr>
                                </w:pPr>
                                <w:r w:rsidRPr="003E2A5F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  <w:lang w:val="fr-FR"/>
                                  </w:rPr>
                                  <w:t>⑴</w:t>
                                </w:r>
                                <w:r w:rsidRPr="003E2A5F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  <w:lang w:val="fr-FR"/>
                                  </w:rPr>
                                  <w:t xml:space="preserve">Hỏi sau ba năm, 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>gia đình bác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nhận được số tiền cả vốn lẫn lãi là bao nhiêu?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 xml:space="preserve"> Nếu tính theo thể thức lãi kép liên tục thì số tiền cả vốn lẫn lãi của gia đình bác An thu được là bao nhiêu (sau ba năm)?</w:t>
                                </w:r>
                              </w:p>
                              <w:p w:rsidR="003E2A5F" w:rsidRPr="005C5A15" w:rsidRDefault="003E2A5F" w:rsidP="003E2A5F">
                                <w:pPr>
                                  <w:spacing w:after="0" w:line="240" w:lineRule="auto"/>
                                  <w:ind w:left="720" w:hanging="450"/>
                                  <w:jc w:val="both"/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</w:rPr>
                                </w:pPr>
                                <w:r w:rsidRPr="003E2A5F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3E2A5F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</w:rPr>
                                  <w:t xml:space="preserve">Vẫn với 500 triệu đồng, gia đình bác An gửi tiết kiệm với lãi kép </w:t>
                                </w:r>
                                <w:r w:rsidRPr="004A32B7">
                                  <w:rPr>
                                    <w:position w:val="-8"/>
                                  </w:rPr>
                                  <w:object w:dxaOrig="600" w:dyaOrig="300">
                                    <v:shape id="_x0000_i9021" type="#_x0000_t75" style="width:30pt;height:15pt">
                                      <v:imagedata r:id="rId375" o:title=""/>
                                    </v:shape>
                                    <o:OLEObject Type="Embed" ProgID="Equation.DSMT4" ShapeID="_x0000_i9021" DrawAspect="Content" ObjectID="_1783861367" r:id="rId376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</w:rPr>
                                  <w:t xml:space="preserve">/năm theo kì hạn </w:t>
                                </w:r>
                                <w:r w:rsidRPr="004A32B7"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9022" type="#_x0000_t75" style="width:9.75pt;height:14.25pt">
                                      <v:imagedata r:id="rId377" o:title=""/>
                                    </v:shape>
                                    <o:OLEObject Type="Embed" ProgID="Equation.DSMT4" ShapeID="_x0000_i9022" DrawAspect="Content" ObjectID="_1783861368" r:id="rId378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</w:rPr>
                                  <w:t xml:space="preserve"> tháng. Hỏi để nhận được cả gốc và lãi là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139" w:dyaOrig="260">
                                    <v:shape id="_x0000_i9023" type="#_x0000_t75" style="width:6.75pt;height:12.75pt">
                                      <v:imagedata r:id="rId379" o:title=""/>
                                    </v:shape>
                                    <o:OLEObject Type="Embed" ProgID="Equation.DSMT4" ShapeID="_x0000_i9023" DrawAspect="Content" ObjectID="_1783861369" r:id="rId380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141414"/>
                                    <w:szCs w:val="24"/>
                                  </w:rPr>
                                  <w:t xml:space="preserve"> tỉ đồng thì gia đình bác An cần gửi bao nhiêu năm?</w:t>
                                </w:r>
                              </w:p>
                              <w:p w:rsidR="000773F4" w:rsidRPr="00C20A7C" w:rsidRDefault="000773F4" w:rsidP="000773F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761" name="Picture 2091232761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F0EDFBE" id="Group 2091232753" o:spid="_x0000_s1229" style="width:521.35pt;height:179.25pt;mso-position-horizontal-relative:char;mso-position-vertical-relative:line" coordorigin=",95" coordsize="66808,229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">
                <v:group id="Group 2091232754" o:spid="_x0000_s1230" style="position:absolute;top:1619;width:66808;height:21453" coordorigin=",829" coordsize="66809,21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">
                  <v:group id="Group 2091232755" o:spid="_x0000_s1231" style="position:absolute;top:829;width:66809;height:21460" coordorigin=",-2419" coordsize="66809,21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">
                    <v:group id="Group 2091232756" o:spid="_x0000_s1232" style="position:absolute;top:-5;width:66809;height:19060" coordorigin=",-5" coordsize="66813,19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">
                      <v:rect id="Rectangle 2091232757" o:spid="_x0000_s1233" style="position:absolute;top:-1;width:66813;height:190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" fillcolor="#c00000" stroked="f" strokeweight="1pt"/>
                      <v:roundrect id="Rounded Rectangle 2091232758" o:spid="_x0000_s1234" style="position:absolute;left:755;top:-5;width:65353;height:1906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" fillcolor="#fff2cc [663]" stroked="f" strokeweight="1pt">
                        <v:stroke joinstyle="miter"/>
                      </v:roundrect>
                    </v:group>
                    <v:shape id="Text Box 2091232759" o:spid="_x0000_s123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" filled="f" stroked="f" strokeweight=".5pt">
                      <v:textbox>
                        <w:txbxContent>
                          <w:p w:rsidR="000773F4" w:rsidRPr="003E2961" w:rsidRDefault="000773F4" w:rsidP="000773F4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 w:rsidR="003E2A5F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2091232760" o:spid="_x0000_s1236" type="#_x0000_t202" style="position:absolute;left:4741;top:3222;width:60710;height:19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" filled="f" stroked="f" strokeweight=".5pt">
                    <v:textbox>
                      <w:txbxContent>
                        <w:p w:rsidR="000773F4" w:rsidRPr="000179A1" w:rsidRDefault="003E2A5F" w:rsidP="000773F4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C5A15">
                            <w:rPr>
                              <w:rFonts w:ascii="Palatino Linotype" w:hAnsi="Palatino Linotype"/>
                              <w:color w:val="141414"/>
                              <w:szCs w:val="24"/>
                            </w:rPr>
                            <w:t xml:space="preserve">Gia đình bác An gửi tiết kiệm </w:t>
                          </w:r>
                          <w:r w:rsidRPr="004A32B7">
                            <w:rPr>
                              <w:position w:val="-6"/>
                            </w:rPr>
                            <w:object w:dxaOrig="420" w:dyaOrig="279">
                              <v:shape id="_x0000_i8855" type="#_x0000_t75" style="width:21pt;height:14.25pt">
                                <v:imagedata r:id="rId371" o:title=""/>
                              </v:shape>
                              <o:OLEObject Type="Embed" ProgID="Equation.DSMT4" ShapeID="_x0000_i8855" DrawAspect="Content" ObjectID="_1783861365" r:id="rId381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color w:val="141414"/>
                              <w:szCs w:val="24"/>
                            </w:rPr>
                            <w:t xml:space="preserve"> triệu đồng vào ngân hàng với lãi suất </w:t>
                          </w:r>
                          <w:r w:rsidRPr="004A32B7">
                            <w:rPr>
                              <w:position w:val="-8"/>
                            </w:rPr>
                            <w:object w:dxaOrig="600" w:dyaOrig="300">
                              <v:shape id="_x0000_i8856" type="#_x0000_t75" style="width:30pt;height:15pt">
                                <v:imagedata r:id="rId373" o:title=""/>
                              </v:shape>
                              <o:OLEObject Type="Embed" ProgID="Equation.DSMT4" ShapeID="_x0000_i8856" DrawAspect="Content" ObjectID="_1783861366" r:id="rId382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color w:val="141414"/>
                              <w:szCs w:val="24"/>
                            </w:rPr>
                            <w:t xml:space="preserve">/năm. 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Biết rằng tiền lãi của 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>kì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trước được cộng vào 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>gốc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tính lãi 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>kì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sau (lãi kép).</w:t>
                          </w:r>
                        </w:p>
                        <w:p w:rsidR="003E2A5F" w:rsidRPr="005C5A15" w:rsidRDefault="003E2A5F" w:rsidP="003E2A5F">
                          <w:pPr>
                            <w:spacing w:after="0" w:line="240" w:lineRule="auto"/>
                            <w:ind w:left="720" w:hanging="450"/>
                            <w:jc w:val="both"/>
                            <w:rPr>
                              <w:rFonts w:ascii="Palatino Linotype" w:hAnsi="Palatino Linotype"/>
                              <w:color w:val="141414"/>
                              <w:szCs w:val="24"/>
                              <w:lang w:val="fr-FR"/>
                            </w:rPr>
                          </w:pPr>
                          <w:r w:rsidRPr="003E2A5F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  <w:lang w:val="fr-FR"/>
                            </w:rPr>
                            <w:t>⑴</w:t>
                          </w:r>
                          <w:r w:rsidRPr="003E2A5F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5C5A15">
                            <w:rPr>
                              <w:rFonts w:ascii="Palatino Linotype" w:hAnsi="Palatino Linotype"/>
                              <w:color w:val="141414"/>
                              <w:szCs w:val="24"/>
                              <w:lang w:val="fr-FR"/>
                            </w:rPr>
                            <w:t xml:space="preserve">Hỏi sau ba năm, 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>gia đình bác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nhận được số tiền cả vốn lẫn lãi là bao nhiêu?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 xml:space="preserve"> Nếu tính theo thể thức lãi kép liên tục thì số tiền cả vốn lẫn lãi của gia đình bác An thu được là bao nhiêu (sau ba năm)?</w:t>
                          </w:r>
                        </w:p>
                        <w:p w:rsidR="003E2A5F" w:rsidRPr="005C5A15" w:rsidRDefault="003E2A5F" w:rsidP="003E2A5F">
                          <w:pPr>
                            <w:spacing w:after="0" w:line="240" w:lineRule="auto"/>
                            <w:ind w:left="720" w:hanging="450"/>
                            <w:jc w:val="both"/>
                            <w:rPr>
                              <w:rFonts w:ascii="Palatino Linotype" w:hAnsi="Palatino Linotype"/>
                              <w:color w:val="141414"/>
                              <w:szCs w:val="24"/>
                            </w:rPr>
                          </w:pPr>
                          <w:r w:rsidRPr="003E2A5F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3E2A5F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5C5A15">
                            <w:rPr>
                              <w:rFonts w:ascii="Palatino Linotype" w:hAnsi="Palatino Linotype"/>
                              <w:color w:val="141414"/>
                              <w:szCs w:val="24"/>
                            </w:rPr>
                            <w:t xml:space="preserve">Vẫn với 500 triệu đồng, gia đình bác An gửi tiết kiệm với lãi kép </w:t>
                          </w:r>
                          <w:r w:rsidRPr="004A32B7">
                            <w:rPr>
                              <w:position w:val="-8"/>
                            </w:rPr>
                            <w:object w:dxaOrig="600" w:dyaOrig="300">
                              <v:shape id="_x0000_i9021" type="#_x0000_t75" style="width:30pt;height:15pt">
                                <v:imagedata r:id="rId375" o:title=""/>
                              </v:shape>
                              <o:OLEObject Type="Embed" ProgID="Equation.DSMT4" ShapeID="_x0000_i9021" DrawAspect="Content" ObjectID="_1783861367" r:id="rId383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color w:val="141414"/>
                              <w:szCs w:val="24"/>
                            </w:rPr>
                            <w:t xml:space="preserve">/năm theo kì hạn </w:t>
                          </w:r>
                          <w:r w:rsidRPr="004A32B7">
                            <w:rPr>
                              <w:position w:val="-6"/>
                            </w:rPr>
                            <w:object w:dxaOrig="200" w:dyaOrig="279">
                              <v:shape id="_x0000_i9022" type="#_x0000_t75" style="width:9.75pt;height:14.25pt">
                                <v:imagedata r:id="rId377" o:title=""/>
                              </v:shape>
                              <o:OLEObject Type="Embed" ProgID="Equation.DSMT4" ShapeID="_x0000_i9022" DrawAspect="Content" ObjectID="_1783861368" r:id="rId384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color w:val="141414"/>
                              <w:szCs w:val="24"/>
                            </w:rPr>
                            <w:t xml:space="preserve"> tháng. Hỏi để nhận được cả gốc và lãi là </w:t>
                          </w:r>
                          <w:r w:rsidRPr="00025957">
                            <w:rPr>
                              <w:position w:val="-4"/>
                            </w:rPr>
                            <w:object w:dxaOrig="139" w:dyaOrig="260">
                              <v:shape id="_x0000_i9023" type="#_x0000_t75" style="width:6.75pt;height:12.75pt">
                                <v:imagedata r:id="rId379" o:title=""/>
                              </v:shape>
                              <o:OLEObject Type="Embed" ProgID="Equation.DSMT4" ShapeID="_x0000_i9023" DrawAspect="Content" ObjectID="_1783861369" r:id="rId385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color w:val="141414"/>
                              <w:szCs w:val="24"/>
                            </w:rPr>
                            <w:t xml:space="preserve"> tỉ đồng thì gia đình bác An cần gửi bao nhiêu năm?</w:t>
                          </w:r>
                        </w:p>
                        <w:p w:rsidR="000773F4" w:rsidRPr="00C20A7C" w:rsidRDefault="000773F4" w:rsidP="000773F4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091232761" o:spid="_x0000_s123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0773F4" w:rsidRPr="00B94965" w:rsidRDefault="000773F4" w:rsidP="000773F4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5A15" w:rsidRPr="005C5A15" w:rsidRDefault="003E2A5F" w:rsidP="003E2A5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/>
          <w:color w:val="141414"/>
          <w:szCs w:val="24"/>
          <w:lang w:val="fr-FR"/>
        </w:rPr>
      </w:pPr>
      <w:r w:rsidRPr="003E2A5F">
        <w:rPr>
          <w:rFonts w:ascii="Yu Gothic UI Semibold" w:eastAsia="Yu Gothic UI Semibold" w:hAnsi="Yu Gothic UI Semibold" w:hint="eastAsia"/>
          <w:b/>
          <w:color w:val="C00000"/>
          <w:szCs w:val="24"/>
          <w:lang w:val="fr-FR"/>
        </w:rPr>
        <w:t>⑴</w:t>
      </w:r>
      <w:r w:rsidRPr="003E2A5F">
        <w:rPr>
          <w:rFonts w:ascii="Palatino Linotype" w:hAnsi="Palatino Linotype"/>
          <w:b/>
          <w:color w:val="C00000"/>
          <w:szCs w:val="24"/>
          <w:lang w:val="vi-VN"/>
        </w:rPr>
        <w:t xml:space="preserve"> </w:t>
      </w:r>
      <w:r w:rsidR="005C5A15" w:rsidRPr="005C5A15">
        <w:rPr>
          <w:rFonts w:ascii="Palatino Linotype" w:hAnsi="Palatino Linotype"/>
          <w:color w:val="141414"/>
          <w:szCs w:val="24"/>
          <w:lang w:val="fr-FR"/>
        </w:rPr>
        <w:t xml:space="preserve">Hỏi sau ba năm, </w:t>
      </w:r>
      <w:r w:rsidR="005C5A15" w:rsidRPr="005C5A15">
        <w:rPr>
          <w:rFonts w:ascii="Palatino Linotype" w:hAnsi="Palatino Linotype"/>
          <w:szCs w:val="24"/>
          <w:lang w:val="fr-FR"/>
        </w:rPr>
        <w:t>gia đình bác</w:t>
      </w:r>
      <w:r w:rsidR="005C5A15" w:rsidRPr="005C5A15">
        <w:rPr>
          <w:rFonts w:ascii="Palatino Linotype" w:hAnsi="Palatino Linotype"/>
          <w:szCs w:val="24"/>
        </w:rPr>
        <w:t xml:space="preserve"> nhận được số tiền cả vốn lẫn lãi là bao nhiêu?</w:t>
      </w:r>
      <w:r w:rsidR="005C5A15" w:rsidRPr="005C5A15">
        <w:rPr>
          <w:rFonts w:ascii="Palatino Linotype" w:hAnsi="Palatino Linotype"/>
          <w:szCs w:val="24"/>
          <w:lang w:val="fr-FR"/>
        </w:rPr>
        <w:t xml:space="preserve"> Nếu tính theo thể thức lãi kép liên tục thì số tiền cả vốn lẫn lãi của gia đình bác An thu được là bao nhiêu (sau ba năm)?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>Ta có: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</w:rPr>
        <w:sym w:font="Wingdings" w:char="F077"/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</w:t>
      </w:r>
      <w:r w:rsidR="004A32B7" w:rsidRPr="004A32B7">
        <w:rPr>
          <w:position w:val="-12"/>
        </w:rPr>
        <w:object w:dxaOrig="940" w:dyaOrig="380">
          <v:shape id="_x0000_i7705" type="#_x0000_t75" style="width:47.25pt;height:18.75pt" o:ole="">
            <v:imagedata r:id="rId386" o:title=""/>
          </v:shape>
          <o:OLEObject Type="Embed" ProgID="Equation.DSMT4" ShapeID="_x0000_i7705" DrawAspect="Content" ObjectID="_1783861225" r:id="rId387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triệu đồng là số tiền gốc ban đầu.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</w:rPr>
        <w:sym w:font="Wingdings" w:char="F077"/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</w:t>
      </w:r>
      <w:r w:rsidR="004A32B7" w:rsidRPr="004A32B7">
        <w:rPr>
          <w:position w:val="-8"/>
        </w:rPr>
        <w:object w:dxaOrig="1740" w:dyaOrig="300">
          <v:shape id="_x0000_i7710" type="#_x0000_t75" style="width:87pt;height:15pt" o:ole="">
            <v:imagedata r:id="rId388" o:title=""/>
          </v:shape>
          <o:OLEObject Type="Embed" ProgID="Equation.DSMT4" ShapeID="_x0000_i7710" DrawAspect="Content" ObjectID="_1783861226" r:id="rId389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>/năm là lãi suất một kỳ.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</w:rPr>
        <w:sym w:font="Wingdings" w:char="F077"/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</w:t>
      </w:r>
      <w:r w:rsidR="004A32B7" w:rsidRPr="004A32B7">
        <w:rPr>
          <w:position w:val="-6"/>
        </w:rPr>
        <w:object w:dxaOrig="540" w:dyaOrig="279">
          <v:shape id="_x0000_i7715" type="#_x0000_t75" style="width:27pt;height:14.25pt" o:ole="">
            <v:imagedata r:id="rId390" o:title=""/>
          </v:shape>
          <o:OLEObject Type="Embed" ProgID="Equation.DSMT4" ShapeID="_x0000_i7715" DrawAspect="Content" ObjectID="_1783861227" r:id="rId391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(năm) là số kỳ hạn gửi.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</w:rPr>
        <w:sym w:font="Wingdings" w:char="F077"/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</w:t>
      </w:r>
      <w:r w:rsidR="004A32B7" w:rsidRPr="004A32B7">
        <w:rPr>
          <w:position w:val="-12"/>
        </w:rPr>
        <w:object w:dxaOrig="340" w:dyaOrig="380">
          <v:shape id="_x0000_i7720" type="#_x0000_t75" style="width:17.25pt;height:18.75pt" o:ole="">
            <v:imagedata r:id="rId392" o:title=""/>
          </v:shape>
          <o:OLEObject Type="Embed" ProgID="Equation.DSMT4" ShapeID="_x0000_i7720" DrawAspect="Content" ObjectID="_1783861228" r:id="rId393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là số tiền cả vốn và lãi nhận được sau </w:t>
      </w:r>
      <w:r w:rsidR="004A32B7" w:rsidRPr="004A32B7">
        <w:rPr>
          <w:position w:val="-6"/>
        </w:rPr>
        <w:object w:dxaOrig="200" w:dyaOrig="220">
          <v:shape id="_x0000_i7725" type="#_x0000_t75" style="width:9.75pt;height:11.25pt" o:ole="">
            <v:imagedata r:id="rId394" o:title=""/>
          </v:shape>
          <o:OLEObject Type="Embed" ProgID="Equation.DSMT4" ShapeID="_x0000_i7725" DrawAspect="Content" ObjectID="_1783861229" r:id="rId395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kỳ gửi.</w:t>
      </w:r>
    </w:p>
    <w:p w:rsidR="005C5A15" w:rsidRPr="005C5A15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Palatino Linotype" w:hAnsi="Palatino Linotype"/>
          <w:szCs w:val="24"/>
          <w:lang w:val="fr-FR"/>
        </w:rPr>
      </w:pPr>
      <w:r w:rsidRPr="005C5A15">
        <w:rPr>
          <w:rFonts w:ascii="Palatino Linotype" w:hAnsi="Palatino Linotype"/>
          <w:szCs w:val="24"/>
          <w:lang w:val="fr-FR"/>
        </w:rPr>
        <w:sym w:font="Wingdings" w:char="F0DC"/>
      </w:r>
      <w:r w:rsidRPr="005C5A15">
        <w:rPr>
          <w:rFonts w:ascii="Palatino Linotype" w:hAnsi="Palatino Linotype"/>
          <w:szCs w:val="24"/>
          <w:lang w:val="fr-FR"/>
        </w:rPr>
        <w:t xml:space="preserve"> Sau ba năm, gia đình bác An nhận được số tiền cả gốc và lãi là:</w:t>
      </w:r>
    </w:p>
    <w:p w:rsidR="005C5A15" w:rsidRPr="005C5A15" w:rsidRDefault="004A32B7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color w:val="141414"/>
          <w:szCs w:val="24"/>
          <w:shd w:val="clear" w:color="auto" w:fill="FEFEFE"/>
          <w:lang w:val="fr-FR"/>
        </w:rPr>
      </w:pPr>
      <w:r w:rsidRPr="004A32B7">
        <w:rPr>
          <w:position w:val="-16"/>
        </w:rPr>
        <w:object w:dxaOrig="1560" w:dyaOrig="499">
          <v:shape id="_x0000_i7731" type="#_x0000_t75" style="width:78pt;height:24.75pt" o:ole="">
            <v:imagedata r:id="rId396" o:title=""/>
          </v:shape>
          <o:OLEObject Type="Embed" ProgID="Equation.DSMT4" ShapeID="_x0000_i7731" DrawAspect="Content" ObjectID="_1783861230" r:id="rId397"/>
        </w:object>
      </w:r>
      <w:r w:rsidRPr="004A32B7">
        <w:rPr>
          <w:position w:val="-16"/>
        </w:rPr>
        <w:object w:dxaOrig="2860" w:dyaOrig="499">
          <v:shape id="_x0000_i7738" type="#_x0000_t75" style="width:143.25pt;height:24.75pt" o:ole="">
            <v:imagedata r:id="rId398" o:title=""/>
          </v:shape>
          <o:OLEObject Type="Embed" ProgID="Equation.DSMT4" ShapeID="_x0000_i7738" DrawAspect="Content" ObjectID="_1783861231" r:id="rId399"/>
        </w:object>
      </w:r>
      <w:r w:rsidR="005C5A15" w:rsidRPr="005C5A15">
        <w:rPr>
          <w:rFonts w:ascii="Palatino Linotype" w:hAnsi="Palatino Linotype"/>
          <w:color w:val="141414"/>
          <w:szCs w:val="24"/>
          <w:shd w:val="clear" w:color="auto" w:fill="FEFEFE"/>
          <w:lang w:val="fr-FR"/>
        </w:rPr>
        <w:t xml:space="preserve"> triệu đồng.</w:t>
      </w:r>
    </w:p>
    <w:p w:rsidR="005C5A15" w:rsidRPr="005C5A15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Palatino Linotype" w:hAnsi="Palatino Linotype"/>
          <w:szCs w:val="24"/>
          <w:lang w:val="fr-FR"/>
        </w:rPr>
      </w:pPr>
      <w:r w:rsidRPr="005C5A15">
        <w:rPr>
          <w:rFonts w:ascii="Palatino Linotype" w:hAnsi="Palatino Linotype"/>
          <w:szCs w:val="24"/>
          <w:lang w:val="fr-FR"/>
        </w:rPr>
        <w:sym w:font="Wingdings" w:char="F0DC"/>
      </w:r>
      <w:r w:rsidRPr="005C5A15">
        <w:rPr>
          <w:rFonts w:ascii="Palatino Linotype" w:hAnsi="Palatino Linotype"/>
          <w:szCs w:val="24"/>
          <w:lang w:val="fr-FR"/>
        </w:rPr>
        <w:t xml:space="preserve"> Với thể thức</w:t>
      </w:r>
      <w:r w:rsidRPr="005C5A15">
        <w:rPr>
          <w:rFonts w:ascii="Palatino Linotype" w:hAnsi="Palatino Linotype"/>
          <w:color w:val="141414"/>
          <w:szCs w:val="24"/>
          <w:shd w:val="clear" w:color="auto" w:fill="FEFEFE"/>
          <w:lang w:val="fr-FR"/>
        </w:rPr>
        <w:t xml:space="preserve"> lãi kép liên tục thì số tiền gia đình bác An thu được sau ba năm là:</w:t>
      </w:r>
      <w:r w:rsidR="004A32B7" w:rsidRPr="004A32B7">
        <w:rPr>
          <w:position w:val="-12"/>
        </w:rPr>
        <w:object w:dxaOrig="3340" w:dyaOrig="400">
          <v:shape id="_x0000_i7743" type="#_x0000_t75" style="width:167.25pt;height:20.25pt" o:ole="">
            <v:imagedata r:id="rId400" o:title=""/>
          </v:shape>
          <o:OLEObject Type="Embed" ProgID="Equation.DSMT4" ShapeID="_x0000_i7743" DrawAspect="Content" ObjectID="_1783861232" r:id="rId401"/>
        </w:object>
      </w:r>
      <w:r w:rsidRPr="005C5A15">
        <w:rPr>
          <w:rFonts w:ascii="Palatino Linotype" w:hAnsi="Palatino Linotype"/>
          <w:color w:val="141414"/>
          <w:szCs w:val="24"/>
          <w:shd w:val="clear" w:color="auto" w:fill="FEFEFE"/>
          <w:lang w:val="fr-FR"/>
        </w:rPr>
        <w:t xml:space="preserve"> triệu đồng.</w:t>
      </w:r>
    </w:p>
    <w:p w:rsidR="003E2A5F" w:rsidRPr="005C5A15" w:rsidRDefault="003E2A5F" w:rsidP="003E2A5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/>
          <w:color w:val="141414"/>
          <w:szCs w:val="24"/>
        </w:rPr>
      </w:pPr>
      <w:r w:rsidRPr="003E2A5F">
        <w:rPr>
          <w:rFonts w:ascii="Yu Gothic" w:eastAsia="Yu Gothic" w:hAnsi="Yu Gothic" w:hint="eastAsia"/>
          <w:b/>
          <w:color w:val="C00000"/>
          <w:szCs w:val="24"/>
          <w:lang w:val="vi-VN"/>
        </w:rPr>
        <w:t>⑵</w:t>
      </w:r>
      <w:r w:rsidRPr="003E2A5F">
        <w:rPr>
          <w:rFonts w:ascii="Palatino Linotype" w:hAnsi="Palatino Linotype"/>
          <w:b/>
          <w:color w:val="C00000"/>
          <w:szCs w:val="24"/>
          <w:lang w:val="vi-VN"/>
        </w:rPr>
        <w:t xml:space="preserve"> </w:t>
      </w:r>
      <w:r w:rsidRPr="005C5A15">
        <w:rPr>
          <w:rFonts w:ascii="Palatino Linotype" w:hAnsi="Palatino Linotype"/>
          <w:color w:val="141414"/>
          <w:szCs w:val="24"/>
        </w:rPr>
        <w:t xml:space="preserve">Vẫn với 500 triệu đồng, gia đình bác An gửi tiết kiệm với lãi kép </w:t>
      </w:r>
      <w:r w:rsidRPr="004A32B7">
        <w:rPr>
          <w:position w:val="-8"/>
        </w:rPr>
        <w:object w:dxaOrig="600" w:dyaOrig="300">
          <v:shape id="_x0000_i9033" type="#_x0000_t75" style="width:30pt;height:15pt" o:ole="">
            <v:imagedata r:id="rId375" o:title=""/>
          </v:shape>
          <o:OLEObject Type="Embed" ProgID="Equation.DSMT4" ShapeID="_x0000_i9033" DrawAspect="Content" ObjectID="_1783861233" r:id="rId402"/>
        </w:object>
      </w:r>
      <w:r w:rsidRPr="005C5A15">
        <w:rPr>
          <w:rFonts w:ascii="Palatino Linotype" w:hAnsi="Palatino Linotype"/>
          <w:color w:val="141414"/>
          <w:szCs w:val="24"/>
        </w:rPr>
        <w:t xml:space="preserve">/năm theo kì hạn </w:t>
      </w:r>
      <w:r w:rsidRPr="004A32B7">
        <w:rPr>
          <w:position w:val="-6"/>
        </w:rPr>
        <w:object w:dxaOrig="200" w:dyaOrig="279">
          <v:shape id="_x0000_i9034" type="#_x0000_t75" style="width:9.75pt;height:14.25pt" o:ole="">
            <v:imagedata r:id="rId377" o:title=""/>
          </v:shape>
          <o:OLEObject Type="Embed" ProgID="Equation.DSMT4" ShapeID="_x0000_i9034" DrawAspect="Content" ObjectID="_1783861234" r:id="rId403"/>
        </w:object>
      </w:r>
      <w:r w:rsidRPr="005C5A15">
        <w:rPr>
          <w:rFonts w:ascii="Palatino Linotype" w:hAnsi="Palatino Linotype"/>
          <w:color w:val="141414"/>
          <w:szCs w:val="24"/>
        </w:rPr>
        <w:t xml:space="preserve"> tháng. Hỏi để nhận được cả gốc và lãi là </w:t>
      </w:r>
      <w:r w:rsidRPr="00025957">
        <w:rPr>
          <w:position w:val="-4"/>
        </w:rPr>
        <w:object w:dxaOrig="139" w:dyaOrig="260">
          <v:shape id="_x0000_i9035" type="#_x0000_t75" style="width:6.75pt;height:12.75pt" o:ole="">
            <v:imagedata r:id="rId379" o:title=""/>
          </v:shape>
          <o:OLEObject Type="Embed" ProgID="Equation.DSMT4" ShapeID="_x0000_i9035" DrawAspect="Content" ObjectID="_1783861235" r:id="rId404"/>
        </w:object>
      </w:r>
      <w:r w:rsidRPr="005C5A15">
        <w:rPr>
          <w:rFonts w:ascii="Palatino Linotype" w:hAnsi="Palatino Linotype"/>
          <w:color w:val="141414"/>
          <w:szCs w:val="24"/>
        </w:rPr>
        <w:t xml:space="preserve"> tỉ đồng thì gia đình bác An cần gửi bao nhiêu năm?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>Ta có: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</w:rPr>
        <w:sym w:font="Wingdings" w:char="F077"/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</w:t>
      </w:r>
      <w:r w:rsidR="004A32B7" w:rsidRPr="004A32B7">
        <w:rPr>
          <w:position w:val="-12"/>
        </w:rPr>
        <w:object w:dxaOrig="940" w:dyaOrig="380">
          <v:shape id="_x0000_i7748" type="#_x0000_t75" style="width:47.25pt;height:18.75pt" o:ole="">
            <v:imagedata r:id="rId405" o:title=""/>
          </v:shape>
          <o:OLEObject Type="Embed" ProgID="Equation.DSMT4" ShapeID="_x0000_i7748" DrawAspect="Content" ObjectID="_1783861236" r:id="rId406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triệu đồng là số tiền gốc ban đầu.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</w:rPr>
        <w:sym w:font="Wingdings" w:char="F077"/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</w:t>
      </w:r>
      <w:r w:rsidR="004A32B7" w:rsidRPr="004A32B7">
        <w:rPr>
          <w:position w:val="-8"/>
        </w:rPr>
        <w:object w:dxaOrig="1740" w:dyaOrig="300">
          <v:shape id="_x0000_i7753" type="#_x0000_t75" style="width:87pt;height:15pt" o:ole="">
            <v:imagedata r:id="rId407" o:title=""/>
          </v:shape>
          <o:OLEObject Type="Embed" ProgID="Equation.DSMT4" ShapeID="_x0000_i7753" DrawAspect="Content" ObjectID="_1783861237" r:id="rId408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>/năm là lãi suất một kỳ.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</w:rPr>
        <w:sym w:font="Wingdings" w:char="F077"/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</w:t>
      </w:r>
      <w:r w:rsidR="004A32B7" w:rsidRPr="004A32B7">
        <w:rPr>
          <w:position w:val="-6"/>
        </w:rPr>
        <w:object w:dxaOrig="200" w:dyaOrig="220">
          <v:shape id="_x0000_i7758" type="#_x0000_t75" style="width:9.75pt;height:11.25pt" o:ole="">
            <v:imagedata r:id="rId409" o:title=""/>
          </v:shape>
          <o:OLEObject Type="Embed" ProgID="Equation.DSMT4" ShapeID="_x0000_i7758" DrawAspect="Content" ObjectID="_1783861238" r:id="rId410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là số năm cần gửi.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</w:rPr>
        <w:sym w:font="Wingdings" w:char="F077"/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</w:t>
      </w:r>
      <w:r w:rsidR="004A32B7" w:rsidRPr="004A32B7">
        <w:rPr>
          <w:position w:val="-12"/>
        </w:rPr>
        <w:object w:dxaOrig="680" w:dyaOrig="380">
          <v:shape id="_x0000_i7763" type="#_x0000_t75" style="width:33.75pt;height:18.75pt" o:ole="">
            <v:imagedata r:id="rId411" o:title=""/>
          </v:shape>
          <o:OLEObject Type="Embed" ProgID="Equation.DSMT4" ShapeID="_x0000_i7763" DrawAspect="Content" ObjectID="_1783861239" r:id="rId412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tỉ đồng là số tiền cả vốn và lãi nhận được sau </w:t>
      </w:r>
      <w:r w:rsidR="004A32B7" w:rsidRPr="004A32B7">
        <w:rPr>
          <w:position w:val="-6"/>
        </w:rPr>
        <w:object w:dxaOrig="200" w:dyaOrig="220">
          <v:shape id="_x0000_i7768" type="#_x0000_t75" style="width:9.75pt;height:11.25pt" o:ole="">
            <v:imagedata r:id="rId413" o:title=""/>
          </v:shape>
          <o:OLEObject Type="Embed" ProgID="Equation.DSMT4" ShapeID="_x0000_i7768" DrawAspect="Content" ObjectID="_1783861240" r:id="rId414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năm gửi.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Do kì hạn là </w:t>
      </w:r>
      <w:r w:rsidR="004A32B7" w:rsidRPr="004A32B7">
        <w:rPr>
          <w:position w:val="-6"/>
        </w:rPr>
        <w:object w:dxaOrig="200" w:dyaOrig="279">
          <v:shape id="_x0000_i7773" type="#_x0000_t75" style="width:9.75pt;height:14.25pt" o:ole="">
            <v:imagedata r:id="rId415" o:title=""/>
          </v:shape>
          <o:OLEObject Type="Embed" ProgID="Equation.DSMT4" ShapeID="_x0000_i7773" DrawAspect="Content" ObjectID="_1783861241" r:id="rId416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tháng, tức là mỗi năm là </w:t>
      </w:r>
      <w:r w:rsidR="004A32B7" w:rsidRPr="00025957">
        <w:rPr>
          <w:position w:val="-4"/>
        </w:rPr>
        <w:object w:dxaOrig="200" w:dyaOrig="260">
          <v:shape id="_x0000_i7778" type="#_x0000_t75" style="width:9.75pt;height:12.75pt" o:ole="">
            <v:imagedata r:id="rId417" o:title=""/>
          </v:shape>
          <o:OLEObject Type="Embed" ProgID="Equation.DSMT4" ShapeID="_x0000_i7778" DrawAspect="Content" ObjectID="_1783861242" r:id="rId418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kì tính lãi nên: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Số kì gửi là </w:t>
      </w:r>
      <w:r w:rsidR="004A32B7" w:rsidRPr="004A32B7">
        <w:rPr>
          <w:position w:val="-6"/>
        </w:rPr>
        <w:object w:dxaOrig="780" w:dyaOrig="279">
          <v:shape id="_x0000_i7783" type="#_x0000_t75" style="width:39pt;height:14.25pt" o:ole="">
            <v:imagedata r:id="rId419" o:title=""/>
          </v:shape>
          <o:OLEObject Type="Embed" ProgID="Equation.DSMT4" ShapeID="_x0000_i7783" DrawAspect="Content" ObjectID="_1783861243" r:id="rId420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, lãi suất mỗi kì gửi là </w:t>
      </w:r>
      <w:r w:rsidR="004A32B7" w:rsidRPr="004A32B7">
        <w:rPr>
          <w:position w:val="-24"/>
        </w:rPr>
        <w:object w:dxaOrig="240" w:dyaOrig="639">
          <v:shape id="_x0000_i7788" type="#_x0000_t75" style="width:12pt;height:32.25pt" o:ole="">
            <v:imagedata r:id="rId421" o:title=""/>
          </v:shape>
          <o:OLEObject Type="Embed" ProgID="Equation.DSMT4" ShapeID="_x0000_i7788" DrawAspect="Content" ObjectID="_1783861244" r:id="rId422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>.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sz w:val="24"/>
          <w:szCs w:val="24"/>
          <w:lang w:val="fr-FR"/>
        </w:rPr>
        <w:t xml:space="preserve">Khi đó: </w:t>
      </w:r>
      <w:r w:rsidR="004A32B7" w:rsidRPr="004A32B7">
        <w:rPr>
          <w:position w:val="-30"/>
        </w:rPr>
        <w:object w:dxaOrig="1740" w:dyaOrig="780">
          <v:shape id="_x0000_i7794" type="#_x0000_t75" style="width:87pt;height:39pt" o:ole="">
            <v:imagedata r:id="rId423" o:title=""/>
          </v:shape>
          <o:OLEObject Type="Embed" ProgID="Equation.DSMT4" ShapeID="_x0000_i7794" DrawAspect="Content" ObjectID="_1783861245" r:id="rId424"/>
        </w:object>
      </w:r>
      <w:r w:rsidR="004A32B7" w:rsidRPr="004A32B7">
        <w:rPr>
          <w:position w:val="-30"/>
        </w:rPr>
        <w:object w:dxaOrig="4459" w:dyaOrig="780">
          <v:shape id="_x0000_i7801" type="#_x0000_t75" style="width:222.75pt;height:39pt" o:ole="">
            <v:imagedata r:id="rId425" o:title=""/>
          </v:shape>
          <o:OLEObject Type="Embed" ProgID="Equation.DSMT4" ShapeID="_x0000_i7801" DrawAspect="Content" ObjectID="_1783861246" r:id="rId426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>.</w:t>
      </w:r>
    </w:p>
    <w:p w:rsidR="005C5A15" w:rsidRPr="005C5A15" w:rsidRDefault="004A32B7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4A32B7">
        <w:rPr>
          <w:position w:val="-24"/>
        </w:rPr>
        <w:object w:dxaOrig="2460" w:dyaOrig="680">
          <v:shape id="_x0000_i7806" type="#_x0000_t75" style="width:123pt;height:33.75pt" o:ole="">
            <v:imagedata r:id="rId427" o:title=""/>
          </v:shape>
          <o:OLEObject Type="Embed" ProgID="Equation.DSMT4" ShapeID="_x0000_i7806" DrawAspect="Content" ObjectID="_1783861247" r:id="rId428"/>
        </w:object>
      </w:r>
      <w:r w:rsidR="005C5A15"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(năm).</w:t>
      </w:r>
    </w:p>
    <w:p w:rsidR="005C5A15" w:rsidRPr="005C5A15" w:rsidRDefault="005C5A15" w:rsidP="005C5A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</w:pP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Vậy, gia đình bác An cần gửi ít nhất </w:t>
      </w:r>
      <w:r w:rsidR="004A32B7" w:rsidRPr="00025957">
        <w:rPr>
          <w:position w:val="-4"/>
        </w:rPr>
        <w:object w:dxaOrig="260" w:dyaOrig="260">
          <v:shape id="_x0000_i7811" type="#_x0000_t75" style="width:12.75pt;height:12.75pt" o:ole="">
            <v:imagedata r:id="rId429" o:title=""/>
          </v:shape>
          <o:OLEObject Type="Embed" ProgID="Equation.DSMT4" ShapeID="_x0000_i7811" DrawAspect="Content" ObjectID="_1783861248" r:id="rId430"/>
        </w:object>
      </w:r>
      <w:r w:rsidRPr="005C5A15">
        <w:rPr>
          <w:rFonts w:ascii="Palatino Linotype" w:hAnsi="Palatino Linotype"/>
          <w:color w:val="141414"/>
          <w:sz w:val="24"/>
          <w:szCs w:val="24"/>
          <w:shd w:val="clear" w:color="auto" w:fill="FEFEFE"/>
          <w:lang w:val="fr-FR"/>
        </w:rPr>
        <w:t xml:space="preserve"> năm để nhận được số tiền như dư định.</w:t>
      </w:r>
    </w:p>
    <w:p w:rsidR="008E6F72" w:rsidRDefault="008E6F72" w:rsidP="008E6F72">
      <w:pPr>
        <w:spacing w:after="0" w:line="240" w:lineRule="auto"/>
        <w:ind w:left="45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0152CBD6" wp14:editId="60628F4E">
                <wp:extent cx="6429375" cy="2124074"/>
                <wp:effectExtent l="0" t="38100" r="28575" b="10160"/>
                <wp:docPr id="2091232771" name="Group 20912327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29375" cy="2124074"/>
                          <a:chOff x="0" y="-112431"/>
                          <a:chExt cx="6429375" cy="2124854"/>
                        </a:xfrm>
                      </wpg:grpSpPr>
                      <wpg:grpSp>
                        <wpg:cNvPr id="2091232772" name="Group 2091232772"/>
                        <wpg:cNvGrpSpPr/>
                        <wpg:grpSpPr>
                          <a:xfrm>
                            <a:off x="0" y="89065"/>
                            <a:ext cx="6429375" cy="1923358"/>
                            <a:chOff x="-104294" y="0"/>
                            <a:chExt cx="6605365" cy="1976406"/>
                          </a:xfrm>
                        </wpg:grpSpPr>
                        <wps:wsp>
                          <wps:cNvPr id="2091232773" name="Flowchart: Connector 2091232773"/>
                          <wps:cNvSpPr/>
                          <wps:spPr>
                            <a:xfrm>
                              <a:off x="1176792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1232774" name="Flowchart: Connector 2091232774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1232775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667"/>
                              <a:ext cx="915962" cy="273793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2091232776" name="Group 2091232776"/>
                          <wpg:cNvGrpSpPr/>
                          <wpg:grpSpPr>
                            <a:xfrm>
                              <a:off x="-104294" y="61707"/>
                              <a:ext cx="6605365" cy="1914699"/>
                              <a:chOff x="-104514" y="48344"/>
                              <a:chExt cx="6619347" cy="1671869"/>
                            </a:xfrm>
                          </wpg:grpSpPr>
                          <wpg:grpSp>
                            <wpg:cNvPr id="2091232777" name="Group 2091232777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2091232778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79" name="Rectangle 2091232779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80" name="Rectangle: Rounded Corners 3682"/>
                            <wps:cNvSpPr/>
                            <wps:spPr>
                              <a:xfrm>
                                <a:off x="-104514" y="48344"/>
                                <a:ext cx="6619347" cy="1671869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8E6F72" w:rsidRDefault="008E6F72" w:rsidP="008E6F72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630"/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</w:pP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 xml:space="preserve">Công thức lãi kép theo kì hạn chính là công thức lãi kép do chia nhỏ kì hạn gửi. </w:t>
                                  </w:r>
                                </w:p>
                                <w:p w:rsidR="008E6F72" w:rsidRPr="008E6F72" w:rsidRDefault="008E6F72" w:rsidP="008E6F72">
                                  <w:pPr>
                                    <w:pStyle w:val="ListParagraph"/>
                                    <w:spacing w:line="240" w:lineRule="auto"/>
                                    <w:ind w:left="630"/>
                                    <w:jc w:val="both"/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</w:pP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 xml:space="preserve">Ta có thể hiểu là lãi suất mỗi năm là </w:t>
                                  </w:r>
                                  <w:r w:rsidRPr="008E6F72">
                                    <w:rPr>
                                      <w:position w:val="-6"/>
                                    </w:rPr>
                                    <w:object w:dxaOrig="180" w:dyaOrig="220">
                                      <v:shape id="_x0000_i9095" type="#_x0000_t75" style="width:9pt;height:11.25pt">
                                        <v:imagedata r:id="rId431" o:title=""/>
                                      </v:shape>
                                      <o:OLEObject Type="Embed" ProgID="Equation.DSMT4" ShapeID="_x0000_i9095" DrawAspect="Content" ObjectID="_1783861370" r:id="rId432"/>
                                    </w:objec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 xml:space="preserve">, nếu chia mỗi năm thành  </w:t>
                                  </w:r>
                                  <w:r w:rsidRPr="008E6F72">
                                    <w:rPr>
                                      <w:position w:val="-6"/>
                                    </w:rPr>
                                    <w:object w:dxaOrig="260" w:dyaOrig="220">
                                      <v:shape id="_x0000_i9096" type="#_x0000_t75" style="width:12.75pt;height:11.25pt">
                                        <v:imagedata r:id="rId433" o:title=""/>
                                      </v:shape>
                                      <o:OLEObject Type="Embed" ProgID="Equation.DSMT4" ShapeID="_x0000_i9096" DrawAspect="Content" ObjectID="_1783861371" r:id="rId434"/>
                                    </w:objec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 xml:space="preserve"> </w:t>
                                  </w:r>
                                </w:p>
                                <w:p w:rsidR="008E6F72" w:rsidRPr="008E6F72" w:rsidRDefault="008E6F72" w:rsidP="008E6F72">
                                  <w:pPr>
                                    <w:pStyle w:val="ListParagraph"/>
                                    <w:spacing w:line="240" w:lineRule="auto"/>
                                    <w:ind w:left="630"/>
                                    <w:jc w:val="both"/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</w:pP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vi-VN"/>
                                    </w:rPr>
                                    <w:t xml:space="preserve">Kỳ </w: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 xml:space="preserve">hạn thì số tiền gốc và lãi thu được sau </w: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20">
                                      <v:shape id="_x0000_i9093" type="#_x0000_t75" style="width:10.5pt;height:10.5pt">
                                        <v:imagedata r:id="rId435" o:title=""/>
                                      </v:shape>
                                      <o:OLEObject Type="Embed" ProgID="Equation.DSMT4" ShapeID="_x0000_i9093" DrawAspect="Content" ObjectID="_1783861372" r:id="rId436"/>
                                    </w:objec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 xml:space="preserve"> năm là: </w:t>
                                  </w:r>
                                </w:p>
                                <w:p w:rsidR="008E6F72" w:rsidRPr="008E6F72" w:rsidRDefault="008E6F72" w:rsidP="008E6F72">
                                  <w:pPr>
                                    <w:pStyle w:val="ListParagraph"/>
                                    <w:spacing w:line="240" w:lineRule="auto"/>
                                    <w:ind w:left="630"/>
                                    <w:jc w:val="center"/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</w:pPr>
                                  <w:r w:rsidRPr="008E6F72">
                                    <w:rPr>
                                      <w:rFonts w:ascii="Palatino Linotype" w:hAnsi="Palatino Linotype"/>
                                      <w:position w:val="-36"/>
                                      <w:sz w:val="24"/>
                                      <w:szCs w:val="24"/>
                                    </w:rPr>
                                    <w:object w:dxaOrig="2040" w:dyaOrig="900">
                                      <v:shape id="_x0000_i9098" type="#_x0000_t75" style="width:102pt;height:45pt">
                                        <v:imagedata r:id="rId437" o:title=""/>
                                      </v:shape>
                                      <o:OLEObject Type="Embed" ProgID="Equation.DSMT4" ShapeID="_x0000_i9098" DrawAspect="Content" ObjectID="_1783861373" r:id="rId438"/>
                                    </w:objec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 xml:space="preserve"> </w:t>
                                  </w:r>
                                </w:p>
                                <w:p w:rsidR="008E6F72" w:rsidRPr="008E6F72" w:rsidRDefault="008E6F72" w:rsidP="008E6F72">
                                  <w:pPr>
                                    <w:pStyle w:val="ListParagraph"/>
                                    <w:spacing w:line="240" w:lineRule="auto"/>
                                    <w:ind w:left="630"/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</w:pP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vi-VN"/>
                                    </w:rPr>
                                    <w:t>V</w: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 xml:space="preserve">ới tổng số kì gửi là </w: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880" w:dyaOrig="279">
                                      <v:shape id="_x0000_i9097" type="#_x0000_t75" style="width:44.25pt;height:14.25pt">
                                        <v:imagedata r:id="rId439" o:title=""/>
                                      </v:shape>
                                      <o:OLEObject Type="Embed" ProgID="Equation.DSMT4" ShapeID="_x0000_i9097" DrawAspect="Content" ObjectID="_1783861374" r:id="rId440"/>
                                    </w:objec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 xml:space="preserve">, lãi suất mỗi kì gửi là </w: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300" w:dyaOrig="639">
                                      <v:shape id="_x0000_i9094" type="#_x0000_t75" style="width:15pt;height:31.5pt">
                                        <v:imagedata r:id="rId441" o:title=""/>
                                      </v:shape>
                                      <o:OLEObject Type="Embed" ProgID="Equation.DSMT4" ShapeID="_x0000_i9094" DrawAspect="Content" ObjectID="_1783861375" r:id="rId442"/>
                                    </w:object>
                                  </w:r>
                                  <w:r w:rsidRPr="008E6F72">
                                    <w:rPr>
                                      <w:rFonts w:ascii="Palatino Linotype" w:hAnsi="Palatino Linotype"/>
                                      <w:color w:val="141414"/>
                                      <w:sz w:val="24"/>
                                      <w:szCs w:val="24"/>
                                      <w:shd w:val="clear" w:color="auto" w:fill="FEFEFE"/>
                                      <w:lang w:val="fr-FR"/>
                                    </w:rPr>
                                    <w:t>.</w:t>
                                  </w:r>
                                </w:p>
                                <w:p w:rsidR="008E6F72" w:rsidRPr="00BA42CA" w:rsidRDefault="008E6F72" w:rsidP="008E6F72">
                                  <w:pPr>
                                    <w:spacing w:after="0"/>
                                    <w:ind w:left="63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781" name="Rectangle 2091232781"/>
                          <wps:cNvSpPr/>
                          <wps:spPr>
                            <a:xfrm>
                              <a:off x="1204775" y="70546"/>
                              <a:ext cx="131445" cy="10436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1232782" name="TextBox 17"/>
                          <wps:cNvSpPr txBox="1"/>
                          <wps:spPr>
                            <a:xfrm>
                              <a:off x="476121" y="23506"/>
                              <a:ext cx="622449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8E6F72" w:rsidRPr="00E551B3" w:rsidRDefault="008E6F72" w:rsidP="008E6F72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 w:rsidRPr="00E551B3"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783" name="Picture 209123278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9" t="7676" r="-2" b="7897"/>
                          <a:stretch/>
                        </pic:blipFill>
                        <pic:spPr bwMode="auto">
                          <a:xfrm rot="304505">
                            <a:off x="116031" y="-112431"/>
                            <a:ext cx="625056" cy="529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152CBD6" id="Group 2091232771" o:spid="_x0000_s1238" style="width:506.25pt;height:167.25pt;mso-position-horizontal-relative:char;mso-position-vertical-relative:line" coordorigin=",-1124" coordsize="64293,212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">
                <v:group id="Group 2091232772" o:spid="_x0000_s1239" style="position:absolute;top:890;width:64293;height:19234" coordorigin="-1042" coordsize="66053,19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">
                  <v:shape id="Flowchart: Connector 2091232773" o:spid="_x0000_s1240" type="#_x0000_t120" style="position:absolute;left:1176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" fillcolor="#f7caac [1301]" stroked="f" strokeweight="1pt">
                    <v:stroke joinstyle="miter"/>
                  </v:shape>
                  <v:shape id="Flowchart: Connector 2091232774" o:spid="_x0000_s1241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" fillcolor="#f7caac [1301]" stroked="f" strokeweight="1pt">
                    <v:stroke joinstyle="miter"/>
                  </v:shape>
                  <v:shape id="Rectangle: Top Corners Rounded 18" o:spid="_x0000_s1242" style="position:absolute;left:3156;top:26;width:9160;height:2738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9477,0;826298,0;866287,55622;915962,271187;797768,273793;69767,271187;0,271186;51763,53252;99477,0" o:connectangles="0,0,0,0,0,0,0,0,0"/>
                  </v:shape>
                  <v:group id="Group 2091232776" o:spid="_x0000_s1243" style="position:absolute;left:-1042;top:617;width:66052;height:19147" coordorigin="-1045,483" coordsize="66193,16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">
                    <v:group id="Group 2091232777" o:spid="_x0000_s1244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">
                      <v:rect id="nut phai" o:spid="_x0000_s1245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" fillcolor="white [3212]" stroked="f" strokeweight="1pt"/>
                      <v:rect id="Rectangle 2091232779" o:spid="_x0000_s1246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" fillcolor="white [3212]" stroked="f" strokeweight="1pt"/>
                    </v:group>
                    <v:roundrect id="Rectangle: Rounded Corners 3682" o:spid="_x0000_s1247" style="position:absolute;left:-1045;top:483;width:66193;height:16719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" filled="f" strokecolor="#c00000" strokeweight="1.5pt">
                      <v:stroke joinstyle="miter"/>
                      <v:textbox inset="2.5mm,14.4pt,2.5mm,0">
                        <w:txbxContent>
                          <w:p w:rsidR="008E6F72" w:rsidRDefault="008E6F72" w:rsidP="008E6F72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630"/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</w:pP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Cs w:val="24"/>
                                <w:shd w:val="clear" w:color="auto" w:fill="FEFEFE"/>
                                <w:lang w:val="fr-FR"/>
                              </w:rPr>
                              <w:t xml:space="preserve">Công thức lãi kép theo kì hạn chính là công thức lãi kép do chia nhỏ kì hạn gửi. </w:t>
                            </w:r>
                          </w:p>
                          <w:p w:rsidR="008E6F72" w:rsidRPr="008E6F72" w:rsidRDefault="008E6F72" w:rsidP="008E6F72">
                            <w:pPr>
                              <w:pStyle w:val="ListParagraph"/>
                              <w:spacing w:line="240" w:lineRule="auto"/>
                              <w:ind w:left="630"/>
                              <w:jc w:val="both"/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</w:pP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  <w:t xml:space="preserve">Ta có thể hiểu là lãi suất mỗi năm là </w:t>
                            </w:r>
                            <w:r w:rsidRPr="008E6F72">
                              <w:rPr>
                                <w:position w:val="-6"/>
                              </w:rPr>
                              <w:object w:dxaOrig="180" w:dyaOrig="220">
                                <v:shape id="_x0000_i9095" type="#_x0000_t75" style="width:9pt;height:11.25pt">
                                  <v:imagedata r:id="rId431" o:title=""/>
                                </v:shape>
                                <o:OLEObject Type="Embed" ProgID="Equation.DSMT4" ShapeID="_x0000_i9095" DrawAspect="Content" ObjectID="_1783861370" r:id="rId443"/>
                              </w:object>
                            </w: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  <w:t xml:space="preserve">, nếu chia mỗi năm thành  </w:t>
                            </w:r>
                            <w:r w:rsidRPr="008E6F72">
                              <w:rPr>
                                <w:position w:val="-6"/>
                              </w:rPr>
                              <w:object w:dxaOrig="260" w:dyaOrig="220">
                                <v:shape id="_x0000_i9096" type="#_x0000_t75" style="width:12.75pt;height:11.25pt">
                                  <v:imagedata r:id="rId433" o:title=""/>
                                </v:shape>
                                <o:OLEObject Type="Embed" ProgID="Equation.DSMT4" ShapeID="_x0000_i9096" DrawAspect="Content" ObjectID="_1783861371" r:id="rId444"/>
                              </w:object>
                            </w:r>
                            <w:r w:rsidRPr="008E6F72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.</w:t>
                            </w: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  <w:t xml:space="preserve"> </w:t>
                            </w:r>
                          </w:p>
                          <w:p w:rsidR="008E6F72" w:rsidRPr="008E6F72" w:rsidRDefault="008E6F72" w:rsidP="008E6F72">
                            <w:pPr>
                              <w:pStyle w:val="ListParagraph"/>
                              <w:spacing w:line="240" w:lineRule="auto"/>
                              <w:ind w:left="630"/>
                              <w:jc w:val="both"/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</w:pP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vi-VN"/>
                              </w:rPr>
                              <w:t xml:space="preserve">Kỳ </w:t>
                            </w: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  <w:t xml:space="preserve">hạn thì số tiền gốc và lãi thu được sau </w:t>
                            </w:r>
                            <w:r w:rsidRPr="008E6F72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9093" type="#_x0000_t75" style="width:10.5pt;height:10.5pt">
                                  <v:imagedata r:id="rId435" o:title=""/>
                                </v:shape>
                                <o:OLEObject Type="Embed" ProgID="Equation.DSMT4" ShapeID="_x0000_i9093" DrawAspect="Content" ObjectID="_1783861372" r:id="rId445"/>
                              </w:object>
                            </w: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  <w:t xml:space="preserve"> năm là: </w:t>
                            </w:r>
                          </w:p>
                          <w:p w:rsidR="008E6F72" w:rsidRPr="008E6F72" w:rsidRDefault="008E6F72" w:rsidP="008E6F72">
                            <w:pPr>
                              <w:pStyle w:val="ListParagraph"/>
                              <w:spacing w:line="240" w:lineRule="auto"/>
                              <w:ind w:left="630"/>
                              <w:jc w:val="center"/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</w:pPr>
                            <w:r w:rsidRPr="008E6F72">
                              <w:rPr>
                                <w:rFonts w:ascii="Palatino Linotype" w:hAnsi="Palatino Linotype"/>
                                <w:position w:val="-36"/>
                                <w:sz w:val="24"/>
                                <w:szCs w:val="24"/>
                              </w:rPr>
                              <w:object w:dxaOrig="2040" w:dyaOrig="900">
                                <v:shape id="_x0000_i9098" type="#_x0000_t75" style="width:102pt;height:45pt">
                                  <v:imagedata r:id="rId437" o:title=""/>
                                </v:shape>
                                <o:OLEObject Type="Embed" ProgID="Equation.DSMT4" ShapeID="_x0000_i9098" DrawAspect="Content" ObjectID="_1783861373" r:id="rId446"/>
                              </w:object>
                            </w: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  <w:t xml:space="preserve"> </w:t>
                            </w:r>
                          </w:p>
                          <w:p w:rsidR="008E6F72" w:rsidRPr="008E6F72" w:rsidRDefault="008E6F72" w:rsidP="008E6F72">
                            <w:pPr>
                              <w:pStyle w:val="ListParagraph"/>
                              <w:spacing w:line="240" w:lineRule="auto"/>
                              <w:ind w:left="630"/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</w:pP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vi-VN"/>
                              </w:rPr>
                              <w:t>V</w:t>
                            </w: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  <w:t xml:space="preserve">ới tổng số kì gửi là </w:t>
                            </w:r>
                            <w:r w:rsidRPr="008E6F72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880" w:dyaOrig="279">
                                <v:shape id="_x0000_i9097" type="#_x0000_t75" style="width:44.25pt;height:14.25pt">
                                  <v:imagedata r:id="rId439" o:title=""/>
                                </v:shape>
                                <o:OLEObject Type="Embed" ProgID="Equation.DSMT4" ShapeID="_x0000_i9097" DrawAspect="Content" ObjectID="_1783861374" r:id="rId447"/>
                              </w:object>
                            </w: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  <w:t xml:space="preserve">, lãi suất mỗi kì gửi là </w:t>
                            </w:r>
                            <w:r w:rsidRPr="008E6F72">
                              <w:rPr>
                                <w:rFonts w:ascii="Palatino Linotype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300" w:dyaOrig="639">
                                <v:shape id="_x0000_i9094" type="#_x0000_t75" style="width:15pt;height:31.5pt">
                                  <v:imagedata r:id="rId441" o:title=""/>
                                </v:shape>
                                <o:OLEObject Type="Embed" ProgID="Equation.DSMT4" ShapeID="_x0000_i9094" DrawAspect="Content" ObjectID="_1783861375" r:id="rId448"/>
                              </w:object>
                            </w:r>
                            <w:r w:rsidRPr="008E6F72">
                              <w:rPr>
                                <w:rFonts w:ascii="Palatino Linotype" w:hAnsi="Palatino Linotype"/>
                                <w:color w:val="141414"/>
                                <w:sz w:val="24"/>
                                <w:szCs w:val="24"/>
                                <w:shd w:val="clear" w:color="auto" w:fill="FEFEFE"/>
                                <w:lang w:val="fr-FR"/>
                              </w:rPr>
                              <w:t>.</w:t>
                            </w:r>
                          </w:p>
                          <w:p w:rsidR="008E6F72" w:rsidRPr="00BA42CA" w:rsidRDefault="008E6F72" w:rsidP="008E6F72">
                            <w:pPr>
                              <w:spacing w:after="0"/>
                              <w:ind w:left="630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roundrect>
                  </v:group>
                  <v:rect id="Rectangle 2091232781" o:spid="_x0000_s1248" style="position:absolute;left:12047;top:705;width:1315;height:10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" fillcolor="white [3212]" stroked="f" strokeweight="1pt"/>
                  <v:shape id="TextBox 17" o:spid="_x0000_s1249" type="#_x0000_t202" style="position:absolute;left:4761;top:235;width:6224;height:2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" filled="f" stroked="f">
                    <v:textbox inset="0,0,0,0">
                      <w:txbxContent>
                        <w:p w:rsidR="008E6F72" w:rsidRPr="00E551B3" w:rsidRDefault="008E6F72" w:rsidP="008E6F72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 w:rsidRPr="00E551B3"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2091232783" o:spid="_x0000_s1250" type="#_x0000_t75" style="position:absolute;left:1160;top:-1124;width:6250;height:5293;rotation:332601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">
                  <v:imagedata r:id="rId60" o:title="" croptop="5031f" cropbottom="5175f" cropleft="163f" cropright="-1f"/>
                  <v:path arrowok="t"/>
                </v:shape>
                <w10:anchorlock/>
              </v:group>
            </w:pict>
          </mc:Fallback>
        </mc:AlternateContent>
      </w:r>
    </w:p>
    <w:p w:rsidR="00FB0A87" w:rsidRDefault="00FB0A87" w:rsidP="00FB0A87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5AB58B1A" wp14:editId="01A65D89">
                <wp:extent cx="6621145" cy="1638300"/>
                <wp:effectExtent l="0" t="0" r="8255" b="0"/>
                <wp:docPr id="2091232762" name="Group 20912327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638300"/>
                          <a:chOff x="0" y="9524"/>
                          <a:chExt cx="6680836" cy="1653569"/>
                        </a:xfrm>
                      </wpg:grpSpPr>
                      <wpg:grpSp>
                        <wpg:cNvPr id="2091232763" name="Group 2091232763"/>
                        <wpg:cNvGrpSpPr/>
                        <wpg:grpSpPr>
                          <a:xfrm>
                            <a:off x="0" y="161925"/>
                            <a:ext cx="6680836" cy="1501168"/>
                            <a:chOff x="0" y="82942"/>
                            <a:chExt cx="6680973" cy="1501638"/>
                          </a:xfrm>
                        </wpg:grpSpPr>
                        <wpg:grpSp>
                          <wpg:cNvPr id="2091232764" name="Group 2091232764"/>
                          <wpg:cNvGrpSpPr/>
                          <wpg:grpSpPr>
                            <a:xfrm>
                              <a:off x="0" y="82942"/>
                              <a:ext cx="6680973" cy="1501176"/>
                              <a:chOff x="0" y="-241965"/>
                              <a:chExt cx="6680973" cy="1502295"/>
                            </a:xfrm>
                          </wpg:grpSpPr>
                          <wpg:grpSp>
                            <wpg:cNvPr id="2091232765" name="Group 2091232765"/>
                            <wpg:cNvGrpSpPr/>
                            <wpg:grpSpPr>
                              <a:xfrm>
                                <a:off x="0" y="-640"/>
                                <a:ext cx="6680973" cy="1260970"/>
                                <a:chOff x="0" y="-640"/>
                                <a:chExt cx="6681308" cy="1261251"/>
                              </a:xfrm>
                            </wpg:grpSpPr>
                            <wps:wsp>
                              <wps:cNvPr id="2091232766" name="Rectangle 2091232766"/>
                              <wps:cNvSpPr/>
                              <wps:spPr>
                                <a:xfrm>
                                  <a:off x="0" y="-300"/>
                                  <a:ext cx="6681308" cy="12609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67" name="Rounded Rectangle 2091232767"/>
                              <wps:cNvSpPr/>
                              <wps:spPr>
                                <a:xfrm>
                                  <a:off x="75509" y="-640"/>
                                  <a:ext cx="6535308" cy="126094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68" name="Text Box 209123276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B0A87" w:rsidRPr="003E2961" w:rsidRDefault="00FB0A87" w:rsidP="00FB0A8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769" name="Text Box 2091232769"/>
                          <wps:cNvSpPr txBox="1"/>
                          <wps:spPr>
                            <a:xfrm>
                              <a:off x="474126" y="322269"/>
                              <a:ext cx="6071011" cy="12623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B0A87" w:rsidRPr="00C20A7C" w:rsidRDefault="008E6F72" w:rsidP="00FB0A8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N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gười ta sử dụng công thức </w:t>
                                </w:r>
                                <w:r w:rsidRPr="001A3A64">
                                  <w:rPr>
                                    <w:position w:val="-6"/>
                                  </w:rPr>
                                  <w:object w:dxaOrig="960" w:dyaOrig="340">
                                    <v:shape id="_x0000_i9133" type="#_x0000_t75" style="width:48pt;height:17.25pt">
                                      <v:imagedata r:id="rId449" o:title=""/>
                                    </v:shape>
                                    <o:OLEObject Type="Embed" ProgID="Equation.DSMT4" ShapeID="_x0000_i9133" DrawAspect="Content" ObjectID="_1783861376" r:id="rId450"/>
                                  </w:object>
                                </w:r>
                                <w:r>
                                  <w:rPr>
                                    <w:lang w:val="vi-VN"/>
                                  </w:rPr>
                                  <w:t xml:space="preserve"> 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để dự báo dân số của một quốc gia, trong đó </w:t>
                                </w:r>
                                <w:r w:rsidRPr="001A3A64"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9128" type="#_x0000_t75" style="width:12.75pt;height:12.75pt">
                                      <v:imagedata r:id="rId451" o:title=""/>
                                    </v:shape>
                                    <o:OLEObject Type="Embed" ProgID="Equation.DSMT4" ShapeID="_x0000_i9128" DrawAspect="Content" ObjectID="_1783861377" r:id="rId452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 là số dân của năm lấy làm mốc tính, </w:t>
                                </w:r>
                                <w:r w:rsidRPr="003E2A5F"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9129" type="#_x0000_t75" style="width:9.75pt;height:14.25pt">
                                      <v:imagedata r:id="rId453" o:title=""/>
                                    </v:shape>
                                    <o:OLEObject Type="Embed" ProgID="Equation.DSMT4" ShapeID="_x0000_i9129" DrawAspect="Content" ObjectID="_1783861378" r:id="rId454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 là số dân sau </w:t>
                                </w:r>
                                <w:r w:rsidRPr="003E2A5F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9130" type="#_x0000_t75" style="width:9.75pt;height:11.25pt">
                                      <v:imagedata r:id="rId455" o:title=""/>
                                    </v:shape>
                                    <o:OLEObject Type="Embed" ProgID="Equation.DSMT4" ShapeID="_x0000_i9130" DrawAspect="Content" ObjectID="_1783861379" r:id="rId456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 năm và </w:t>
                                </w:r>
                                <w:r w:rsidRPr="003E2A5F">
                                  <w:rPr>
                                    <w:position w:val="-6"/>
                                  </w:rPr>
                                  <w:object w:dxaOrig="180" w:dyaOrig="220">
                                    <v:shape id="_x0000_i9131" type="#_x0000_t75" style="width:9pt;height:11.25pt">
                                      <v:imagedata r:id="rId457" o:title=""/>
                                    </v:shape>
                                    <o:OLEObject Type="Embed" ProgID="Equation.DSMT4" ShapeID="_x0000_i9131" DrawAspect="Content" ObjectID="_1783861380" r:id="rId458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 là tỉ lệ gia tăng dân số hàng năm. Biết rằng năm </w:t>
                                </w:r>
                                <w:r w:rsidRPr="004A32B7">
                                  <w:rPr>
                                    <w:position w:val="-6"/>
                                  </w:rPr>
                                  <w:object w:dxaOrig="540" w:dyaOrig="279">
                                    <v:shape id="_x0000_i9125" type="#_x0000_t75" style="width:27pt;height:14.25pt">
                                      <v:imagedata r:id="rId459" o:title=""/>
                                    </v:shape>
                                    <o:OLEObject Type="Embed" ProgID="Equation.DSMT4" ShapeID="_x0000_i9125" DrawAspect="Content" ObjectID="_1783861381" r:id="rId460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, dân số của Việt Nam là </w:t>
                                </w:r>
                                <w:r w:rsidRPr="004A32B7">
                                  <w:rPr>
                                    <w:position w:val="-6"/>
                                  </w:rPr>
                                  <w:object w:dxaOrig="1160" w:dyaOrig="279">
                                    <v:shape id="_x0000_i9126" type="#_x0000_t75" style="width:57.75pt;height:14.25pt">
                                      <v:imagedata r:id="rId461" o:title=""/>
                                    </v:shape>
                                    <o:OLEObject Type="Embed" ProgID="Equation.DSMT4" ShapeID="_x0000_i9126" DrawAspect="Content" ObjectID="_1783861382" r:id="rId462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 người. Giả sử tỉ lệ tăng dân số hàng năm không đổi là </w:t>
                                </w:r>
                                <w:r w:rsidRPr="004A32B7">
                                  <w:rPr>
                                    <w:position w:val="-8"/>
                                  </w:rPr>
                                  <w:object w:dxaOrig="560" w:dyaOrig="300">
                                    <v:shape id="_x0000_i9132" type="#_x0000_t75" style="width:27.75pt;height:15pt">
                                      <v:imagedata r:id="rId463" o:title=""/>
                                    </v:shape>
                                    <o:OLEObject Type="Embed" ProgID="Equation.DSMT4" ShapeID="_x0000_i9132" DrawAspect="Content" ObjectID="_1783861383" r:id="rId464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, hỏi dân số nước ta đạt </w:t>
                                </w:r>
                                <w:r w:rsidRPr="004A32B7">
                                  <w:rPr>
                                    <w:position w:val="-6"/>
                                  </w:rPr>
                                  <w:object w:dxaOrig="400" w:dyaOrig="279">
                                    <v:shape id="_x0000_i9127" type="#_x0000_t75" style="width:20.25pt;height:14.25pt">
                                      <v:imagedata r:id="rId465" o:title=""/>
                                    </v:shape>
                                    <o:OLEObject Type="Embed" ProgID="Equation.DSMT4" ShapeID="_x0000_i9127" DrawAspect="Content" ObjectID="_1783861384" r:id="rId466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l-PL"/>
                                  </w:rPr>
                                  <w:t xml:space="preserve"> triệu người vào năm nào 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770" name="Picture 2091232770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AB58B1A" id="Group 2091232762" o:spid="_x0000_s1251" style="width:521.35pt;height:129pt;mso-position-horizontal-relative:char;mso-position-vertical-relative:line" coordorigin=",95" coordsize="66808,165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">
                <v:group id="Group 2091232763" o:spid="_x0000_s1252" style="position:absolute;top:1619;width:66808;height:15011" coordorigin=",829" coordsize="66809,15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">
                  <v:group id="Group 2091232764" o:spid="_x0000_s1253" style="position:absolute;top:829;width:66809;height:15012" coordorigin=",-2419" coordsize="66809,15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">
                    <v:group id="Group 2091232765" o:spid="_x0000_s1254" style="position:absolute;top:-6;width:66809;height:12609" coordorigin=",-6" coordsize="66813,12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">
                      <v:rect id="Rectangle 2091232766" o:spid="_x0000_s1255" style="position:absolute;top:-3;width:66813;height:12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" fillcolor="#c00000" stroked="f" strokeweight="1pt"/>
                      <v:roundrect id="Rounded Rectangle 2091232767" o:spid="_x0000_s1256" style="position:absolute;left:755;top:-6;width:65353;height:1260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2091232768" o:spid="_x0000_s125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" filled="f" stroked="f" strokeweight=".5pt">
                      <v:textbox>
                        <w:txbxContent>
                          <w:p w:rsidR="00FB0A87" w:rsidRPr="003E2961" w:rsidRDefault="00FB0A87" w:rsidP="00FB0A8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769" o:spid="_x0000_s1258" type="#_x0000_t202" style="position:absolute;left:4741;top:3222;width:60710;height:12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" filled="f" stroked="f" strokeweight=".5pt">
                    <v:textbox>
                      <w:txbxContent>
                        <w:p w:rsidR="00FB0A87" w:rsidRPr="00C20A7C" w:rsidRDefault="008E6F72" w:rsidP="00FB0A8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>N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gười ta sử dụng công thức </w:t>
                          </w:r>
                          <w:r w:rsidRPr="001A3A64">
                            <w:rPr>
                              <w:position w:val="-6"/>
                            </w:rPr>
                            <w:object w:dxaOrig="960" w:dyaOrig="340">
                              <v:shape id="_x0000_i9133" type="#_x0000_t75" style="width:48pt;height:17.25pt">
                                <v:imagedata r:id="rId449" o:title=""/>
                              </v:shape>
                              <o:OLEObject Type="Embed" ProgID="Equation.DSMT4" ShapeID="_x0000_i9133" DrawAspect="Content" ObjectID="_1783861376" r:id="rId467"/>
                            </w:object>
                          </w:r>
                          <w:r>
                            <w:rPr>
                              <w:lang w:val="vi-VN"/>
                            </w:rPr>
                            <w:t xml:space="preserve"> 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để dự báo dân số của một quốc gia, trong đó </w:t>
                          </w:r>
                          <w:r w:rsidRPr="001A3A64">
                            <w:rPr>
                              <w:position w:val="-4"/>
                            </w:rPr>
                            <w:object w:dxaOrig="260" w:dyaOrig="260">
                              <v:shape id="_x0000_i9128" type="#_x0000_t75" style="width:12.75pt;height:12.75pt">
                                <v:imagedata r:id="rId451" o:title=""/>
                              </v:shape>
                              <o:OLEObject Type="Embed" ProgID="Equation.DSMT4" ShapeID="_x0000_i9128" DrawAspect="Content" ObjectID="_1783861377" r:id="rId468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 là số dân của năm lấy làm mốc tính, </w:t>
                          </w:r>
                          <w:r w:rsidRPr="003E2A5F">
                            <w:rPr>
                              <w:position w:val="-6"/>
                            </w:rPr>
                            <w:object w:dxaOrig="200" w:dyaOrig="279">
                              <v:shape id="_x0000_i9129" type="#_x0000_t75" style="width:9.75pt;height:14.25pt">
                                <v:imagedata r:id="rId453" o:title=""/>
                              </v:shape>
                              <o:OLEObject Type="Embed" ProgID="Equation.DSMT4" ShapeID="_x0000_i9129" DrawAspect="Content" ObjectID="_1783861378" r:id="rId469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 là số dân sau </w:t>
                          </w:r>
                          <w:r w:rsidRPr="003E2A5F">
                            <w:rPr>
                              <w:position w:val="-6"/>
                            </w:rPr>
                            <w:object w:dxaOrig="200" w:dyaOrig="220">
                              <v:shape id="_x0000_i9130" type="#_x0000_t75" style="width:9.75pt;height:11.25pt">
                                <v:imagedata r:id="rId455" o:title=""/>
                              </v:shape>
                              <o:OLEObject Type="Embed" ProgID="Equation.DSMT4" ShapeID="_x0000_i9130" DrawAspect="Content" ObjectID="_1783861379" r:id="rId470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 năm và </w:t>
                          </w:r>
                          <w:r w:rsidRPr="003E2A5F">
                            <w:rPr>
                              <w:position w:val="-6"/>
                            </w:rPr>
                            <w:object w:dxaOrig="180" w:dyaOrig="220">
                              <v:shape id="_x0000_i9131" type="#_x0000_t75" style="width:9pt;height:11.25pt">
                                <v:imagedata r:id="rId457" o:title=""/>
                              </v:shape>
                              <o:OLEObject Type="Embed" ProgID="Equation.DSMT4" ShapeID="_x0000_i9131" DrawAspect="Content" ObjectID="_1783861380" r:id="rId471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 là tỉ lệ gia tăng dân số hàng năm. Biết rằng năm </w:t>
                          </w:r>
                          <w:r w:rsidRPr="004A32B7">
                            <w:rPr>
                              <w:position w:val="-6"/>
                            </w:rPr>
                            <w:object w:dxaOrig="540" w:dyaOrig="279">
                              <v:shape id="_x0000_i9125" type="#_x0000_t75" style="width:27pt;height:14.25pt">
                                <v:imagedata r:id="rId459" o:title=""/>
                              </v:shape>
                              <o:OLEObject Type="Embed" ProgID="Equation.DSMT4" ShapeID="_x0000_i9125" DrawAspect="Content" ObjectID="_1783861381" r:id="rId472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, dân số của Việt Nam là </w:t>
                          </w:r>
                          <w:r w:rsidRPr="004A32B7">
                            <w:rPr>
                              <w:position w:val="-6"/>
                            </w:rPr>
                            <w:object w:dxaOrig="1160" w:dyaOrig="279">
                              <v:shape id="_x0000_i9126" type="#_x0000_t75" style="width:57.75pt;height:14.25pt">
                                <v:imagedata r:id="rId461" o:title=""/>
                              </v:shape>
                              <o:OLEObject Type="Embed" ProgID="Equation.DSMT4" ShapeID="_x0000_i9126" DrawAspect="Content" ObjectID="_1783861382" r:id="rId473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 người. Giả sử tỉ lệ tăng dân số hàng năm không đổi là </w:t>
                          </w:r>
                          <w:r w:rsidRPr="004A32B7">
                            <w:rPr>
                              <w:position w:val="-8"/>
                            </w:rPr>
                            <w:object w:dxaOrig="560" w:dyaOrig="300">
                              <v:shape id="_x0000_i9132" type="#_x0000_t75" style="width:27.75pt;height:15pt">
                                <v:imagedata r:id="rId463" o:title=""/>
                              </v:shape>
                              <o:OLEObject Type="Embed" ProgID="Equation.DSMT4" ShapeID="_x0000_i9132" DrawAspect="Content" ObjectID="_1783861383" r:id="rId474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, hỏi dân số nước ta đạt </w:t>
                          </w:r>
                          <w:r w:rsidRPr="004A32B7">
                            <w:rPr>
                              <w:position w:val="-6"/>
                            </w:rPr>
                            <w:object w:dxaOrig="400" w:dyaOrig="279">
                              <v:shape id="_x0000_i9127" type="#_x0000_t75" style="width:20.25pt;height:14.25pt">
                                <v:imagedata r:id="rId465" o:title=""/>
                              </v:shape>
                              <o:OLEObject Type="Embed" ProgID="Equation.DSMT4" ShapeID="_x0000_i9127" DrawAspect="Content" ObjectID="_1783861384" r:id="rId475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l-PL"/>
                            </w:rPr>
                            <w:t xml:space="preserve"> triệu người vào năm nào ?</w:t>
                          </w:r>
                        </w:p>
                      </w:txbxContent>
                    </v:textbox>
                  </v:shape>
                </v:group>
                <v:shape id="Picture 2091232770" o:spid="_x0000_s125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FB0A87" w:rsidRPr="00B94965" w:rsidRDefault="00FB0A87" w:rsidP="00FB0A8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5A15" w:rsidRPr="005C5A15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Palatino Linotype" w:eastAsia="Calibri" w:hAnsi="Palatino Linotype"/>
          <w:position w:val="-6"/>
          <w:szCs w:val="24"/>
          <w:lang w:val="sv-SE"/>
        </w:rPr>
      </w:pPr>
      <w:r w:rsidRPr="005C5A15">
        <w:rPr>
          <w:rFonts w:ascii="Palatino Linotype" w:eastAsia="Calibri" w:hAnsi="Palatino Linotype"/>
          <w:szCs w:val="24"/>
          <w:lang w:val="pl-PL"/>
        </w:rPr>
        <w:t xml:space="preserve">Theo công thức tăng trưởng mũ: </w:t>
      </w:r>
      <w:r w:rsidR="004A32B7" w:rsidRPr="004A32B7">
        <w:rPr>
          <w:position w:val="-6"/>
        </w:rPr>
        <w:object w:dxaOrig="980" w:dyaOrig="340">
          <v:shape id="_x0000_i7853" type="#_x0000_t75" style="width:48.75pt;height:17.25pt" o:ole="">
            <v:imagedata r:id="rId476" o:title=""/>
          </v:shape>
          <o:OLEObject Type="Embed" ProgID="Equation.DSMT4" ShapeID="_x0000_i7853" DrawAspect="Content" ObjectID="_1783861249" r:id="rId477"/>
        </w:object>
      </w:r>
    </w:p>
    <w:p w:rsidR="005C5A15" w:rsidRPr="005C5A15" w:rsidRDefault="004A32B7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Palatino Linotype" w:eastAsia="Calibri" w:hAnsi="Palatino Linotype"/>
          <w:position w:val="-30"/>
          <w:szCs w:val="24"/>
        </w:rPr>
      </w:pPr>
      <w:r w:rsidRPr="004A32B7">
        <w:rPr>
          <w:position w:val="-28"/>
        </w:rPr>
        <w:object w:dxaOrig="6759" w:dyaOrig="700">
          <v:shape id="_x0000_i7858" type="#_x0000_t75" style="width:338.25pt;height:35.25pt" o:ole="">
            <v:imagedata r:id="rId478" o:title=""/>
          </v:shape>
          <o:OLEObject Type="Embed" ProgID="Equation.DSMT4" ShapeID="_x0000_i7858" DrawAspect="Content" ObjectID="_1783861250" r:id="rId479"/>
        </w:object>
      </w:r>
    </w:p>
    <w:p w:rsidR="005C5A15" w:rsidRPr="005C5A15" w:rsidRDefault="004A32B7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Palatino Linotype" w:eastAsia="Calibri" w:hAnsi="Palatino Linotype"/>
          <w:szCs w:val="24"/>
          <w:lang w:val="pl-PL"/>
        </w:rPr>
      </w:pPr>
      <w:r w:rsidRPr="004A32B7">
        <w:rPr>
          <w:position w:val="-6"/>
        </w:rPr>
        <w:object w:dxaOrig="300" w:dyaOrig="240">
          <v:shape id="_x0000_i7863" type="#_x0000_t75" style="width:15pt;height:12pt" o:ole="">
            <v:imagedata r:id="rId480" o:title=""/>
          </v:shape>
          <o:OLEObject Type="Embed" ProgID="Equation.DSMT4" ShapeID="_x0000_i7863" DrawAspect="Content" ObjectID="_1783861251" r:id="rId481"/>
        </w:object>
      </w:r>
      <w:r w:rsidR="005C5A15" w:rsidRPr="005C5A15">
        <w:rPr>
          <w:rFonts w:ascii="Palatino Linotype" w:eastAsia="Calibri" w:hAnsi="Palatino Linotype"/>
          <w:szCs w:val="24"/>
          <w:lang w:val="pl-PL"/>
        </w:rPr>
        <w:t xml:space="preserve"> Sau </w:t>
      </w:r>
      <w:r w:rsidRPr="004A32B7">
        <w:rPr>
          <w:position w:val="-6"/>
        </w:rPr>
        <w:object w:dxaOrig="320" w:dyaOrig="279">
          <v:shape id="_x0000_i7868" type="#_x0000_t75" style="width:15.75pt;height:14.25pt" o:ole="">
            <v:imagedata r:id="rId482" o:title=""/>
          </v:shape>
          <o:OLEObject Type="Embed" ProgID="Equation.DSMT4" ShapeID="_x0000_i7868" DrawAspect="Content" ObjectID="_1783861252" r:id="rId483"/>
        </w:object>
      </w:r>
      <w:r w:rsidR="005C5A15" w:rsidRPr="005C5A15">
        <w:rPr>
          <w:rFonts w:ascii="Palatino Linotype" w:eastAsia="Calibri" w:hAnsi="Palatino Linotype"/>
          <w:szCs w:val="24"/>
          <w:lang w:val="pl-PL"/>
        </w:rPr>
        <w:t xml:space="preserve"> năm thì dân số Việt Nam năm nào sau đây đạt </w:t>
      </w:r>
      <w:r w:rsidRPr="004A32B7">
        <w:rPr>
          <w:position w:val="-6"/>
        </w:rPr>
        <w:object w:dxaOrig="400" w:dyaOrig="279">
          <v:shape id="_x0000_i7873" type="#_x0000_t75" style="width:20.25pt;height:14.25pt" o:ole="">
            <v:imagedata r:id="rId484" o:title=""/>
          </v:shape>
          <o:OLEObject Type="Embed" ProgID="Equation.DSMT4" ShapeID="_x0000_i7873" DrawAspect="Content" ObjectID="_1783861253" r:id="rId485"/>
        </w:object>
      </w:r>
      <w:r w:rsidR="005C5A15" w:rsidRPr="005C5A15">
        <w:rPr>
          <w:rFonts w:ascii="Palatino Linotype" w:eastAsia="Calibri" w:hAnsi="Palatino Linotype"/>
          <w:szCs w:val="24"/>
          <w:lang w:val="pl-PL"/>
        </w:rPr>
        <w:t xml:space="preserve"> triệu người.</w:t>
      </w:r>
    </w:p>
    <w:p w:rsidR="005C5A15" w:rsidRPr="005C5A15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Palatino Linotype" w:eastAsia="Calibri" w:hAnsi="Palatino Linotype"/>
          <w:szCs w:val="24"/>
          <w:lang w:val="pl-PL"/>
        </w:rPr>
      </w:pPr>
      <w:r w:rsidRPr="005C5A15">
        <w:rPr>
          <w:rFonts w:ascii="Palatino Linotype" w:eastAsia="Calibri" w:hAnsi="Palatino Linotype"/>
          <w:szCs w:val="24"/>
          <w:lang w:val="pl-PL"/>
        </w:rPr>
        <w:t xml:space="preserve">Vậy dân số đạt </w:t>
      </w:r>
      <w:r w:rsidR="004A32B7" w:rsidRPr="004A32B7">
        <w:rPr>
          <w:position w:val="-6"/>
        </w:rPr>
        <w:object w:dxaOrig="400" w:dyaOrig="279">
          <v:shape id="_x0000_i7878" type="#_x0000_t75" style="width:20.25pt;height:14.25pt" o:ole="">
            <v:imagedata r:id="rId486" o:title=""/>
          </v:shape>
          <o:OLEObject Type="Embed" ProgID="Equation.DSMT4" ShapeID="_x0000_i7878" DrawAspect="Content" ObjectID="_1783861254" r:id="rId487"/>
        </w:object>
      </w:r>
      <w:r w:rsidRPr="005C5A15">
        <w:rPr>
          <w:rFonts w:ascii="Palatino Linotype" w:hAnsi="Palatino Linotype"/>
          <w:szCs w:val="24"/>
          <w:lang w:val="pl-PL"/>
        </w:rPr>
        <w:t xml:space="preserve"> triệu người vào năm </w:t>
      </w:r>
      <w:r w:rsidR="004A32B7" w:rsidRPr="004A32B7">
        <w:rPr>
          <w:position w:val="-6"/>
        </w:rPr>
        <w:object w:dxaOrig="560" w:dyaOrig="279">
          <v:shape id="_x0000_i7883" type="#_x0000_t75" style="width:27.75pt;height:14.25pt" o:ole="">
            <v:imagedata r:id="rId488" o:title=""/>
          </v:shape>
          <o:OLEObject Type="Embed" ProgID="Equation.DSMT4" ShapeID="_x0000_i7883" DrawAspect="Content" ObjectID="_1783861255" r:id="rId489"/>
        </w:object>
      </w:r>
    </w:p>
    <w:p w:rsidR="008E6F72" w:rsidRDefault="008E6F72" w:rsidP="008E6F72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710D1D5" wp14:editId="5B4EBDD5">
                <wp:extent cx="6621145" cy="1495426"/>
                <wp:effectExtent l="0" t="0" r="8255" b="9525"/>
                <wp:docPr id="2091232784" name="Group 20912327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495426"/>
                          <a:chOff x="0" y="9524"/>
                          <a:chExt cx="6680836" cy="1509363"/>
                        </a:xfrm>
                      </wpg:grpSpPr>
                      <wpg:grpSp>
                        <wpg:cNvPr id="2091232785" name="Group 2091232785"/>
                        <wpg:cNvGrpSpPr/>
                        <wpg:grpSpPr>
                          <a:xfrm>
                            <a:off x="0" y="161925"/>
                            <a:ext cx="6680836" cy="1356962"/>
                            <a:chOff x="0" y="82942"/>
                            <a:chExt cx="6680973" cy="1357387"/>
                          </a:xfrm>
                        </wpg:grpSpPr>
                        <wpg:grpSp>
                          <wpg:cNvPr id="2091232786" name="Group 2091232786"/>
                          <wpg:cNvGrpSpPr/>
                          <wpg:grpSpPr>
                            <a:xfrm>
                              <a:off x="0" y="82942"/>
                              <a:ext cx="6680973" cy="1357224"/>
                              <a:chOff x="0" y="-241965"/>
                              <a:chExt cx="6680973" cy="1358236"/>
                            </a:xfrm>
                          </wpg:grpSpPr>
                          <wpg:grpSp>
                            <wpg:cNvPr id="2091232787" name="Group 2091232787"/>
                            <wpg:cNvGrpSpPr/>
                            <wpg:grpSpPr>
                              <a:xfrm>
                                <a:off x="0" y="-682"/>
                                <a:ext cx="6680973" cy="1116953"/>
                                <a:chOff x="0" y="-682"/>
                                <a:chExt cx="6681308" cy="1117202"/>
                              </a:xfrm>
                            </wpg:grpSpPr>
                            <wps:wsp>
                              <wps:cNvPr id="2091232788" name="Rectangle 2091232788"/>
                              <wps:cNvSpPr/>
                              <wps:spPr>
                                <a:xfrm>
                                  <a:off x="0" y="-342"/>
                                  <a:ext cx="6681308" cy="11168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89" name="Rounded Rectangle 2091232789"/>
                              <wps:cNvSpPr/>
                              <wps:spPr>
                                <a:xfrm>
                                  <a:off x="75509" y="-682"/>
                                  <a:ext cx="6535308" cy="111689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90" name="Text Box 209123279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E6F72" w:rsidRPr="003E2961" w:rsidRDefault="008E6F72" w:rsidP="008E6F7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791" name="Text Box 2091232791"/>
                          <wps:cNvSpPr txBox="1"/>
                          <wps:spPr>
                            <a:xfrm>
                              <a:off x="474126" y="322270"/>
                              <a:ext cx="6071011" cy="11180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8E6F72" w:rsidRPr="00C20A7C" w:rsidRDefault="008E6F72" w:rsidP="008E6F7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Biết rằng khi độ cao tăng lên thì áp xuất không khí sẽ giảm và công thức tính áp suất dựa trên độ cao là </w:t>
                                </w:r>
                                <w:r w:rsidRPr="004A32B7">
                                  <w:rPr>
                                    <w:position w:val="-16"/>
                                  </w:rPr>
                                  <w:object w:dxaOrig="2140" w:dyaOrig="440">
                                    <v:shape id="_x0000_i9174" type="#_x0000_t75" style="width:107.25pt;height:21.75pt">
                                      <v:imagedata r:id="rId490" o:title=""/>
                                    </v:shape>
                                    <o:OLEObject Type="Embed" ProgID="Equation.DSMT4" ShapeID="_x0000_i9174" DrawAspect="Content" ObjectID="_1783861385" r:id="rId491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, trong đó </w:t>
                                </w:r>
                                <w:r w:rsidRPr="004A32B7">
                                  <w:rPr>
                                    <w:position w:val="-6"/>
                                  </w:rPr>
                                  <w:object w:dxaOrig="180" w:dyaOrig="220">
                                    <v:shape id="_x0000_i9175" type="#_x0000_t75" style="width:9pt;height:11.25pt">
                                      <v:imagedata r:id="rId492" o:title=""/>
                                    </v:shape>
                                    <o:OLEObject Type="Embed" ProgID="Equation.DSMT4" ShapeID="_x0000_i9175" DrawAspect="Content" ObjectID="_1783861386" r:id="rId493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là độ cao so với mực nước biển (tính bằng mét) và </w:t>
                                </w:r>
                                <w:r w:rsidRPr="004A32B7">
                                  <w:rPr>
                                    <w:position w:val="-12"/>
                                  </w:rPr>
                                  <w:object w:dxaOrig="200" w:dyaOrig="279">
                                    <v:shape id="_x0000_i9176" type="#_x0000_t75" style="width:9.75pt;height:14.25pt">
                                      <v:imagedata r:id="rId494" o:title=""/>
                                    </v:shape>
                                    <o:OLEObject Type="Embed" ProgID="Equation.DSMT4" ShapeID="_x0000_i9176" DrawAspect="Content" ObjectID="_1783861387" r:id="rId495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là áp xuất không khí (tính bằng pascal). Tính áp suất không khí ở đỉnh Everest có độ cao </w:t>
                                </w:r>
                                <w:r w:rsidRPr="004A32B7">
                                  <w:rPr>
                                    <w:position w:val="-12"/>
                                  </w:rPr>
                                  <w:object w:dxaOrig="760" w:dyaOrig="340">
                                    <v:shape id="_x0000_i9177" type="#_x0000_t75" style="width:38.25pt;height:17.25pt">
                                      <v:imagedata r:id="rId496" o:title=""/>
                                    </v:shape>
                                    <o:OLEObject Type="Embed" ProgID="Equation.DSMT4" ShapeID="_x0000_i9177" DrawAspect="Content" ObjectID="_1783861388" r:id="rId497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so với mực nước biển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792" name="Picture 2091232792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710D1D5" id="Group 2091232784" o:spid="_x0000_s1260" style="width:521.35pt;height:117.75pt;mso-position-horizontal-relative:char;mso-position-vertical-relative:line" coordorigin=",95" coordsize="66808,150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">
                <v:group id="Group 2091232785" o:spid="_x0000_s1261" style="position:absolute;top:1619;width:66808;height:13569" coordorigin=",829" coordsize="66809,13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">
                  <v:group id="Group 2091232786" o:spid="_x0000_s1262" style="position:absolute;top:829;width:66809;height:13572" coordorigin=",-2419" coordsize="66809,13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">
                    <v:group id="Group 2091232787" o:spid="_x0000_s1263" style="position:absolute;top:-6;width:66809;height:11168" coordorigin=",-6" coordsize="66813,11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">
                      <v:rect id="Rectangle 2091232788" o:spid="_x0000_s1264" style="position:absolute;top:-3;width:66813;height:111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" fillcolor="#c00000" stroked="f" strokeweight="1pt"/>
                      <v:roundrect id="Rounded Rectangle 2091232789" o:spid="_x0000_s1265" style="position:absolute;left:755;top:-6;width:65353;height:1116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2091232790" o:spid="_x0000_s126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" filled="f" stroked="f" strokeweight=".5pt">
                      <v:textbox>
                        <w:txbxContent>
                          <w:p w:rsidR="008E6F72" w:rsidRPr="003E2961" w:rsidRDefault="008E6F72" w:rsidP="008E6F7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791" o:spid="_x0000_s1267" type="#_x0000_t202" style="position:absolute;left:4741;top:3222;width:60710;height:11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" filled="f" stroked="f" strokeweight=".5pt">
                    <v:textbox>
                      <w:txbxContent>
                        <w:p w:rsidR="008E6F72" w:rsidRPr="00C20A7C" w:rsidRDefault="008E6F72" w:rsidP="008E6F7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Biết rằng khi độ cao tăng lên thì áp xuất không khí sẽ giảm và công thức tính áp suất dựa trên độ cao là </w:t>
                          </w:r>
                          <w:r w:rsidRPr="004A32B7">
                            <w:rPr>
                              <w:position w:val="-16"/>
                            </w:rPr>
                            <w:object w:dxaOrig="2140" w:dyaOrig="440">
                              <v:shape id="_x0000_i9174" type="#_x0000_t75" style="width:107.25pt;height:21.75pt">
                                <v:imagedata r:id="rId490" o:title=""/>
                              </v:shape>
                              <o:OLEObject Type="Embed" ProgID="Equation.DSMT4" ShapeID="_x0000_i9174" DrawAspect="Content" ObjectID="_1783861385" r:id="rId498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, trong đó </w:t>
                          </w:r>
                          <w:r w:rsidRPr="004A32B7">
                            <w:rPr>
                              <w:position w:val="-6"/>
                            </w:rPr>
                            <w:object w:dxaOrig="180" w:dyaOrig="220">
                              <v:shape id="_x0000_i9175" type="#_x0000_t75" style="width:9pt;height:11.25pt">
                                <v:imagedata r:id="rId492" o:title=""/>
                              </v:shape>
                              <o:OLEObject Type="Embed" ProgID="Equation.DSMT4" ShapeID="_x0000_i9175" DrawAspect="Content" ObjectID="_1783861386" r:id="rId499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là độ cao so với mực nước biển (tính bằng mét) và </w:t>
                          </w:r>
                          <w:r w:rsidRPr="004A32B7">
                            <w:rPr>
                              <w:position w:val="-12"/>
                            </w:rPr>
                            <w:object w:dxaOrig="200" w:dyaOrig="279">
                              <v:shape id="_x0000_i9176" type="#_x0000_t75" style="width:9.75pt;height:14.25pt">
                                <v:imagedata r:id="rId494" o:title=""/>
                              </v:shape>
                              <o:OLEObject Type="Embed" ProgID="Equation.DSMT4" ShapeID="_x0000_i9176" DrawAspect="Content" ObjectID="_1783861387" r:id="rId500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là áp xuất không khí (tính bằng pascal). Tính áp suất không khí ở đỉnh Everest có độ cao </w:t>
                          </w:r>
                          <w:r w:rsidRPr="004A32B7">
                            <w:rPr>
                              <w:position w:val="-12"/>
                            </w:rPr>
                            <w:object w:dxaOrig="760" w:dyaOrig="340">
                              <v:shape id="_x0000_i9177" type="#_x0000_t75" style="width:38.25pt;height:17.25pt">
                                <v:imagedata r:id="rId496" o:title=""/>
                              </v:shape>
                              <o:OLEObject Type="Embed" ProgID="Equation.DSMT4" ShapeID="_x0000_i9177" DrawAspect="Content" ObjectID="_1783861388" r:id="rId501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so với mực nước biển.</w:t>
                          </w:r>
                        </w:p>
                      </w:txbxContent>
                    </v:textbox>
                  </v:shape>
                </v:group>
                <v:shape id="Picture 2091232792" o:spid="_x0000_s126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8E6F72" w:rsidRPr="00B94965" w:rsidRDefault="008E6F72" w:rsidP="008E6F7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5A15" w:rsidRPr="005C5A15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Palatino Linotype" w:eastAsia="Calibri" w:hAnsi="Palatino Linotype"/>
          <w:position w:val="-6"/>
          <w:szCs w:val="24"/>
          <w:lang w:val="sv-SE"/>
        </w:rPr>
      </w:pPr>
      <w:r w:rsidRPr="005C5A15">
        <w:rPr>
          <w:rFonts w:ascii="Palatino Linotype" w:eastAsia="Calibri" w:hAnsi="Palatino Linotype"/>
          <w:szCs w:val="24"/>
          <w:lang w:val="pl-PL"/>
        </w:rPr>
        <w:t xml:space="preserve">Theo công thức : </w:t>
      </w:r>
      <w:r w:rsidR="004A32B7" w:rsidRPr="004A32B7">
        <w:rPr>
          <w:position w:val="-16"/>
        </w:rPr>
        <w:object w:dxaOrig="2140" w:dyaOrig="440">
          <v:shape id="_x0000_i7908" type="#_x0000_t75" style="width:107.25pt;height:21.75pt" o:ole="">
            <v:imagedata r:id="rId502" o:title=""/>
          </v:shape>
          <o:OLEObject Type="Embed" ProgID="Equation.DSMT4" ShapeID="_x0000_i7908" DrawAspect="Content" ObjectID="_1783861256" r:id="rId503"/>
        </w:object>
      </w:r>
    </w:p>
    <w:p w:rsidR="005C5A15" w:rsidRPr="005C5A15" w:rsidRDefault="004A32B7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Palatino Linotype" w:eastAsia="Calibri" w:hAnsi="Palatino Linotype"/>
          <w:szCs w:val="24"/>
        </w:rPr>
      </w:pPr>
      <w:r w:rsidRPr="004A32B7">
        <w:rPr>
          <w:position w:val="-24"/>
        </w:rPr>
        <w:object w:dxaOrig="8500" w:dyaOrig="680">
          <v:shape id="_x0000_i7913" type="#_x0000_t75" style="width:425.25pt;height:33.75pt" o:ole="">
            <v:imagedata r:id="rId504" o:title=""/>
          </v:shape>
          <o:OLEObject Type="Embed" ProgID="Equation.DSMT4" ShapeID="_x0000_i7913" DrawAspect="Content" ObjectID="_1783861257" r:id="rId505"/>
        </w:object>
      </w:r>
    </w:p>
    <w:p w:rsidR="005C5A15" w:rsidRPr="005C5A15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Palatino Linotype" w:eastAsia="Calibri" w:hAnsi="Palatino Linotype"/>
          <w:position w:val="-30"/>
          <w:szCs w:val="24"/>
        </w:rPr>
      </w:pPr>
      <w:r w:rsidRPr="005C5A15">
        <w:rPr>
          <w:rFonts w:ascii="Palatino Linotype" w:hAnsi="Palatino Linotype"/>
          <w:szCs w:val="24"/>
        </w:rPr>
        <w:t xml:space="preserve">Vậy áp suất không khí ở đỉnh Everest gần bằng </w:t>
      </w:r>
      <w:r w:rsidR="004A32B7" w:rsidRPr="004A32B7">
        <w:rPr>
          <w:position w:val="-8"/>
        </w:rPr>
        <w:object w:dxaOrig="880" w:dyaOrig="300">
          <v:shape id="_x0000_i7918" type="#_x0000_t75" style="width:44.25pt;height:15pt" o:ole="">
            <v:imagedata r:id="rId506" o:title=""/>
          </v:shape>
          <o:OLEObject Type="Embed" ProgID="Equation.DSMT4" ShapeID="_x0000_i7918" DrawAspect="Content" ObjectID="_1783861258" r:id="rId507"/>
        </w:object>
      </w:r>
      <w:r w:rsidRPr="005C5A15">
        <w:rPr>
          <w:rFonts w:ascii="Palatino Linotype" w:hAnsi="Palatino Linotype"/>
          <w:szCs w:val="24"/>
        </w:rPr>
        <w:t>pascal.</w:t>
      </w:r>
    </w:p>
    <w:p w:rsidR="008E6F72" w:rsidRDefault="008E6F72" w:rsidP="008E6F72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6045FFDC" wp14:editId="78758791">
                <wp:extent cx="6621145" cy="1695450"/>
                <wp:effectExtent l="0" t="0" r="8255" b="0"/>
                <wp:docPr id="2091232793" name="Group 20912327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695450"/>
                          <a:chOff x="0" y="9524"/>
                          <a:chExt cx="6680836" cy="1711251"/>
                        </a:xfrm>
                      </wpg:grpSpPr>
                      <wpg:grpSp>
                        <wpg:cNvPr id="2091232794" name="Group 2091232794"/>
                        <wpg:cNvGrpSpPr/>
                        <wpg:grpSpPr>
                          <a:xfrm>
                            <a:off x="0" y="161925"/>
                            <a:ext cx="6680836" cy="1558850"/>
                            <a:chOff x="0" y="82942"/>
                            <a:chExt cx="6680973" cy="1559338"/>
                          </a:xfrm>
                        </wpg:grpSpPr>
                        <wpg:grpSp>
                          <wpg:cNvPr id="2091232795" name="Group 2091232795"/>
                          <wpg:cNvGrpSpPr/>
                          <wpg:grpSpPr>
                            <a:xfrm>
                              <a:off x="0" y="82942"/>
                              <a:ext cx="6680973" cy="1559338"/>
                              <a:chOff x="0" y="-241965"/>
                              <a:chExt cx="6680973" cy="1560501"/>
                            </a:xfrm>
                          </wpg:grpSpPr>
                          <wpg:grpSp>
                            <wpg:cNvPr id="2091232796" name="Group 2091232796"/>
                            <wpg:cNvGrpSpPr/>
                            <wpg:grpSpPr>
                              <a:xfrm>
                                <a:off x="0" y="-683"/>
                                <a:ext cx="6680973" cy="1319219"/>
                                <a:chOff x="0" y="-683"/>
                                <a:chExt cx="6681308" cy="1319513"/>
                              </a:xfrm>
                            </wpg:grpSpPr>
                            <wps:wsp>
                              <wps:cNvPr id="2091232797" name="Rectangle 2091232797"/>
                              <wps:cNvSpPr/>
                              <wps:spPr>
                                <a:xfrm>
                                  <a:off x="0" y="-342"/>
                                  <a:ext cx="6681308" cy="13191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1232798" name="Rounded Rectangle 2091232798"/>
                              <wps:cNvSpPr/>
                              <wps:spPr>
                                <a:xfrm>
                                  <a:off x="75509" y="-683"/>
                                  <a:ext cx="6535308" cy="131921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1232799" name="Text Box 209123279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E6F72" w:rsidRPr="003E2961" w:rsidRDefault="008E6F72" w:rsidP="008E6F7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1232800" name="Text Box 2091232800"/>
                          <wps:cNvSpPr txBox="1"/>
                          <wps:spPr>
                            <a:xfrm>
                              <a:off x="474126" y="322270"/>
                              <a:ext cx="6071011" cy="1320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8E6F72" w:rsidRPr="00C20A7C" w:rsidRDefault="008E6F72" w:rsidP="008E6F7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C5A15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pt-BR"/>
                                  </w:rPr>
                                  <w:t xml:space="preserve">Cường độ một trận động đất </w:t>
                                </w:r>
                                <w:r w:rsidRPr="004A32B7">
                                  <w:rPr>
                                    <w:position w:val="-6"/>
                                  </w:rPr>
                                  <w:object w:dxaOrig="320" w:dyaOrig="279">
                                    <v:shape id="_x0000_i9200" type="#_x0000_t75" style="width:15.75pt;height:14.25pt">
                                      <v:imagedata r:id="rId508" o:title=""/>
                                    </v:shape>
                                    <o:OLEObject Type="Embed" ProgID="Equation.DSMT4" ShapeID="_x0000_i9200" DrawAspect="Content" ObjectID="_1783861389" r:id="rId509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i/>
                                    <w:iCs/>
                                    <w:color w:val="000000"/>
                                    <w:szCs w:val="24"/>
                                    <w:lang w:val="pt-BR"/>
                                  </w:rPr>
                                  <w:t xml:space="preserve"> 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pt-BR"/>
                                  </w:rPr>
                                  <w:t xml:space="preserve">được cho bởi công thức </w:t>
                                </w:r>
                                <w:r w:rsidRPr="004A32B7">
                                  <w:rPr>
                                    <w:position w:val="-12"/>
                                  </w:rPr>
                                  <w:object w:dxaOrig="1960" w:dyaOrig="380">
                                    <v:shape id="_x0000_i9201" type="#_x0000_t75" style="width:98.25pt;height:18.75pt">
                                      <v:imagedata r:id="rId510" o:title=""/>
                                    </v:shape>
                                    <o:OLEObject Type="Embed" ProgID="Equation.DSMT4" ShapeID="_x0000_i9201" DrawAspect="Content" ObjectID="_1783861390" r:id="rId511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pt-BR"/>
                                  </w:rPr>
                                  <w:t xml:space="preserve">, 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t-BR"/>
                                  </w:rPr>
                                  <w:t xml:space="preserve">với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9202" type="#_x0000_t75" style="width:12.75pt;height:12.75pt">
                                      <v:imagedata r:id="rId512" o:title=""/>
                                    </v:shape>
                                    <o:OLEObject Type="Embed" ProgID="Equation.DSMT4" ShapeID="_x0000_i9202" DrawAspect="Content" ObjectID="_1783861391" r:id="rId513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t-BR"/>
                                  </w:rPr>
                                  <w:t xml:space="preserve"> là biên độ rung chấn tối đa và </w:t>
                                </w:r>
                                <w:r w:rsidRPr="004A32B7">
                                  <w:rPr>
                                    <w:position w:val="-12"/>
                                  </w:rPr>
                                  <w:object w:dxaOrig="320" w:dyaOrig="380">
                                    <v:shape id="_x0000_i9203" type="#_x0000_t75" style="width:15.75pt;height:18.75pt">
                                      <v:imagedata r:id="rId514" o:title=""/>
                                    </v:shape>
                                    <o:OLEObject Type="Embed" ProgID="Equation.DSMT4" ShapeID="_x0000_i9203" DrawAspect="Content" ObjectID="_1783861392" r:id="rId515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szCs w:val="24"/>
                                    <w:lang w:val="pt-BR"/>
                                  </w:rPr>
                                  <w:t xml:space="preserve"> là một biên độ chuẩn (hằng số). </w: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pt-BR"/>
                                  </w:rPr>
                                  <w:t xml:space="preserve">Đầu thế kỷ 20, một trận động đất ở San Francisco có cường độ </w:t>
                                </w:r>
                                <w:r w:rsidRPr="004A32B7">
                                  <w:rPr>
                                    <w:position w:val="-8"/>
                                  </w:rPr>
                                  <w:object w:dxaOrig="380" w:dyaOrig="300">
                                    <v:shape id="_x0000_i9204" type="#_x0000_t75" style="width:18.75pt;height:15pt">
                                      <v:imagedata r:id="rId516" o:title=""/>
                                    </v:shape>
                                    <o:OLEObject Type="Embed" ProgID="Equation.DSMT4" ShapeID="_x0000_i9204" DrawAspect="Content" ObjectID="_1783861393" r:id="rId517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pt-BR"/>
                                  </w:rPr>
                                  <w:t xml:space="preserve">độ Richter. Trong cùng năm đó, trận động đất khác ở gần đó đo được </w:t>
                                </w:r>
                                <w:r w:rsidRPr="004A32B7">
                                  <w:rPr>
                                    <w:position w:val="-8"/>
                                  </w:rPr>
                                  <w:object w:dxaOrig="360" w:dyaOrig="300">
                                    <v:shape id="_x0000_i9205" type="#_x0000_t75" style="width:18pt;height:15pt">
                                      <v:imagedata r:id="rId518" o:title=""/>
                                    </v:shape>
                                    <o:OLEObject Type="Embed" ProgID="Equation.DSMT4" ShapeID="_x0000_i9205" DrawAspect="Content" ObjectID="_1783861394" r:id="rId519"/>
                                  </w:object>
                                </w:r>
                                <w:r w:rsidRPr="005C5A15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pt-BR"/>
                                  </w:rPr>
                                  <w:t xml:space="preserve"> độ Richter. Hỏi trận động đất ở San Francisco có biên độ gấp bao nhiêu trận động đất này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1232801" name="Picture 2091232801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45FFDC" id="Group 2091232793" o:spid="_x0000_s1269" style="width:521.35pt;height:133.5pt;mso-position-horizontal-relative:char;mso-position-vertical-relative:line" coordorigin=",95" coordsize="66808,171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">
                <v:group id="Group 2091232794" o:spid="_x0000_s1270" style="position:absolute;top:1619;width:66808;height:15588" coordorigin=",829" coordsize="66809,15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">
                  <v:group id="Group 2091232795" o:spid="_x0000_s1271" style="position:absolute;top:829;width:66809;height:15593" coordorigin=",-2419" coordsize="66809,15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">
                    <v:group id="Group 2091232796" o:spid="_x0000_s1272" style="position:absolute;top:-6;width:66809;height:13191" coordorigin=",-6" coordsize="66813,13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">
                      <v:rect id="Rectangle 2091232797" o:spid="_x0000_s1273" style="position:absolute;top:-3;width:66813;height:13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" fillcolor="#c00000" stroked="f" strokeweight="1pt"/>
                      <v:roundrect id="Rounded Rectangle 2091232798" o:spid="_x0000_s1274" style="position:absolute;left:755;top:-6;width:65353;height:1319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" fillcolor="#fff2cc [663]" stroked="f" strokeweight="1pt">
                        <v:stroke joinstyle="miter"/>
                      </v:roundrect>
                    </v:group>
                    <v:shape id="Text Box 2091232799" o:spid="_x0000_s127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" filled="f" stroked="f" strokeweight=".5pt">
                      <v:textbox>
                        <w:txbxContent>
                          <w:p w:rsidR="008E6F72" w:rsidRPr="003E2961" w:rsidRDefault="008E6F72" w:rsidP="008E6F7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91232800" o:spid="_x0000_s1276" type="#_x0000_t202" style="position:absolute;left:4741;top:3222;width:60710;height:1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" filled="f" stroked="f" strokeweight=".5pt">
                    <v:textbox>
                      <w:txbxContent>
                        <w:p w:rsidR="008E6F72" w:rsidRPr="00C20A7C" w:rsidRDefault="008E6F72" w:rsidP="008E6F7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C5A15"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pt-BR"/>
                            </w:rPr>
                            <w:t xml:space="preserve">Cường độ một trận động đất </w:t>
                          </w:r>
                          <w:r w:rsidRPr="004A32B7">
                            <w:rPr>
                              <w:position w:val="-6"/>
                            </w:rPr>
                            <w:object w:dxaOrig="320" w:dyaOrig="279">
                              <v:shape id="_x0000_i9200" type="#_x0000_t75" style="width:15.75pt;height:14.25pt">
                                <v:imagedata r:id="rId508" o:title=""/>
                              </v:shape>
                              <o:OLEObject Type="Embed" ProgID="Equation.DSMT4" ShapeID="_x0000_i9200" DrawAspect="Content" ObjectID="_1783861389" r:id="rId520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i/>
                              <w:iCs/>
                              <w:color w:val="000000"/>
                              <w:szCs w:val="24"/>
                              <w:lang w:val="pt-BR"/>
                            </w:rPr>
                            <w:t xml:space="preserve"> </w:t>
                          </w:r>
                          <w:r w:rsidRPr="005C5A15"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pt-BR"/>
                            </w:rPr>
                            <w:t xml:space="preserve">được cho bởi công thức </w:t>
                          </w:r>
                          <w:r w:rsidRPr="004A32B7">
                            <w:rPr>
                              <w:position w:val="-12"/>
                            </w:rPr>
                            <w:object w:dxaOrig="1960" w:dyaOrig="380">
                              <v:shape id="_x0000_i9201" type="#_x0000_t75" style="width:98.25pt;height:18.75pt">
                                <v:imagedata r:id="rId510" o:title=""/>
                              </v:shape>
                              <o:OLEObject Type="Embed" ProgID="Equation.DSMT4" ShapeID="_x0000_i9201" DrawAspect="Content" ObjectID="_1783861390" r:id="rId521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pt-BR"/>
                            </w:rPr>
                            <w:t xml:space="preserve">, </w: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t-BR"/>
                            </w:rPr>
                            <w:t xml:space="preserve">với </w:t>
                          </w:r>
                          <w:r w:rsidRPr="00025957">
                            <w:rPr>
                              <w:position w:val="-4"/>
                            </w:rPr>
                            <w:object w:dxaOrig="260" w:dyaOrig="260">
                              <v:shape id="_x0000_i9202" type="#_x0000_t75" style="width:12.75pt;height:12.75pt">
                                <v:imagedata r:id="rId512" o:title=""/>
                              </v:shape>
                              <o:OLEObject Type="Embed" ProgID="Equation.DSMT4" ShapeID="_x0000_i9202" DrawAspect="Content" ObjectID="_1783861391" r:id="rId522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t-BR"/>
                            </w:rPr>
                            <w:t xml:space="preserve"> là biên độ rung chấn tối đa và </w:t>
                          </w:r>
                          <w:r w:rsidRPr="004A32B7">
                            <w:rPr>
                              <w:position w:val="-12"/>
                            </w:rPr>
                            <w:object w:dxaOrig="320" w:dyaOrig="380">
                              <v:shape id="_x0000_i9203" type="#_x0000_t75" style="width:15.75pt;height:18.75pt">
                                <v:imagedata r:id="rId514" o:title=""/>
                              </v:shape>
                              <o:OLEObject Type="Embed" ProgID="Equation.DSMT4" ShapeID="_x0000_i9203" DrawAspect="Content" ObjectID="_1783861392" r:id="rId523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szCs w:val="24"/>
                              <w:lang w:val="pt-BR"/>
                            </w:rPr>
                            <w:t xml:space="preserve"> là một biên độ chuẩn (hằng số). </w:t>
                          </w:r>
                          <w:r w:rsidRPr="005C5A15"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pt-BR"/>
                            </w:rPr>
                            <w:t xml:space="preserve">Đầu thế kỷ 20, một trận động đất ở San Francisco có cường độ </w:t>
                          </w:r>
                          <w:r w:rsidRPr="004A32B7">
                            <w:rPr>
                              <w:position w:val="-8"/>
                            </w:rPr>
                            <w:object w:dxaOrig="380" w:dyaOrig="300">
                              <v:shape id="_x0000_i9204" type="#_x0000_t75" style="width:18.75pt;height:15pt">
                                <v:imagedata r:id="rId516" o:title=""/>
                              </v:shape>
                              <o:OLEObject Type="Embed" ProgID="Equation.DSMT4" ShapeID="_x0000_i9204" DrawAspect="Content" ObjectID="_1783861393" r:id="rId524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pt-BR"/>
                            </w:rPr>
                            <w:t xml:space="preserve">độ Richter. Trong cùng năm đó, trận động đất khác ở gần đó đo được </w:t>
                          </w:r>
                          <w:r w:rsidRPr="004A32B7">
                            <w:rPr>
                              <w:position w:val="-8"/>
                            </w:rPr>
                            <w:object w:dxaOrig="360" w:dyaOrig="300">
                              <v:shape id="_x0000_i9205" type="#_x0000_t75" style="width:18pt;height:15pt">
                                <v:imagedata r:id="rId518" o:title=""/>
                              </v:shape>
                              <o:OLEObject Type="Embed" ProgID="Equation.DSMT4" ShapeID="_x0000_i9205" DrawAspect="Content" ObjectID="_1783861394" r:id="rId525"/>
                            </w:object>
                          </w:r>
                          <w:r w:rsidRPr="005C5A15"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pt-BR"/>
                            </w:rPr>
                            <w:t xml:space="preserve"> độ Richter. Hỏi trận động đất ở San Francisco có biên độ gấp bao nhiêu trận động đất này.</w:t>
                          </w:r>
                        </w:p>
                      </w:txbxContent>
                    </v:textbox>
                  </v:shape>
                </v:group>
                <v:shape id="Picture 2091232801" o:spid="_x0000_s127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:rsidR="008E6F72" w:rsidRPr="00B94965" w:rsidRDefault="008E6F72" w:rsidP="008E6F7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982C92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Palatino Linotype" w:hAnsi="Palatino Linotype"/>
          <w:color w:val="000000"/>
          <w:szCs w:val="24"/>
          <w:lang w:val="pt-BR"/>
        </w:rPr>
      </w:pPr>
      <w:r w:rsidRPr="005C5A15">
        <w:rPr>
          <w:rFonts w:ascii="Palatino Linotype" w:hAnsi="Palatino Linotype"/>
          <w:szCs w:val="24"/>
        </w:rPr>
        <w:t xml:space="preserve">Xét trận động đất ở </w:t>
      </w:r>
      <w:r w:rsidRPr="005C5A15">
        <w:rPr>
          <w:rFonts w:ascii="Palatino Linotype" w:hAnsi="Palatino Linotype"/>
          <w:color w:val="000000"/>
          <w:szCs w:val="24"/>
          <w:lang w:val="pt-BR"/>
        </w:rPr>
        <w:t xml:space="preserve">San Francisco, ta có </w:t>
      </w:r>
    </w:p>
    <w:p w:rsidR="005C5A15" w:rsidRPr="005C5A15" w:rsidRDefault="004A32B7" w:rsidP="00982C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center"/>
        <w:rPr>
          <w:rFonts w:ascii="Palatino Linotype" w:hAnsi="Palatino Linotype"/>
          <w:color w:val="000000"/>
          <w:szCs w:val="24"/>
          <w:lang w:val="pt-BR"/>
        </w:rPr>
      </w:pPr>
      <w:r w:rsidRPr="004A32B7">
        <w:rPr>
          <w:position w:val="-32"/>
        </w:rPr>
        <w:object w:dxaOrig="6520" w:dyaOrig="720">
          <v:shape id="_x0000_i7953" type="#_x0000_t75" style="width:326.25pt;height:36pt" o:ole="">
            <v:imagedata r:id="rId526" o:title=""/>
          </v:shape>
          <o:OLEObject Type="Embed" ProgID="Equation.DSMT4" ShapeID="_x0000_i7953" DrawAspect="Content" ObjectID="_1783861259" r:id="rId527"/>
        </w:object>
      </w:r>
    </w:p>
    <w:p w:rsidR="00982C92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Palatino Linotype" w:hAnsi="Palatino Linotype"/>
          <w:color w:val="000000"/>
          <w:szCs w:val="24"/>
          <w:lang w:val="pt-BR"/>
        </w:rPr>
      </w:pPr>
      <w:r w:rsidRPr="005C5A15">
        <w:rPr>
          <w:rFonts w:ascii="Palatino Linotype" w:hAnsi="Palatino Linotype"/>
          <w:szCs w:val="24"/>
        </w:rPr>
        <w:t>Xét trận động đất khác gần đó</w:t>
      </w:r>
      <w:r w:rsidRPr="005C5A15">
        <w:rPr>
          <w:rFonts w:ascii="Palatino Linotype" w:hAnsi="Palatino Linotype"/>
          <w:color w:val="000000"/>
          <w:szCs w:val="24"/>
          <w:lang w:val="pt-BR"/>
        </w:rPr>
        <w:t>, ta có :</w:t>
      </w:r>
    </w:p>
    <w:p w:rsidR="005C5A15" w:rsidRPr="005C5A15" w:rsidRDefault="004A32B7" w:rsidP="00982C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center"/>
        <w:rPr>
          <w:rFonts w:ascii="Palatino Linotype" w:hAnsi="Palatino Linotype"/>
          <w:color w:val="000000"/>
          <w:szCs w:val="24"/>
          <w:lang w:val="pt-BR"/>
        </w:rPr>
      </w:pPr>
      <w:r w:rsidRPr="004A32B7">
        <w:rPr>
          <w:position w:val="-32"/>
        </w:rPr>
        <w:object w:dxaOrig="6460" w:dyaOrig="720">
          <v:shape id="_x0000_i9209" type="#_x0000_t75" style="width:323.25pt;height:36pt" o:ole="">
            <v:imagedata r:id="rId528" o:title=""/>
          </v:shape>
          <o:OLEObject Type="Embed" ProgID="Equation.DSMT4" ShapeID="_x0000_i9209" DrawAspect="Content" ObjectID="_1783861260" r:id="rId529"/>
        </w:object>
      </w:r>
    </w:p>
    <w:p w:rsidR="005C5A15" w:rsidRPr="005C5A15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5C5A15">
        <w:rPr>
          <w:rFonts w:ascii="Palatino Linotype" w:hAnsi="Palatino Linotype"/>
          <w:szCs w:val="24"/>
        </w:rPr>
        <w:t xml:space="preserve">Từ đó ta tính tỉ lệ : </w:t>
      </w:r>
      <w:r w:rsidR="004A32B7" w:rsidRPr="004A32B7">
        <w:rPr>
          <w:position w:val="-32"/>
        </w:rPr>
        <w:object w:dxaOrig="2220" w:dyaOrig="760">
          <v:shape id="_x0000_i7963" type="#_x0000_t75" style="width:111pt;height:38.25pt" o:ole="">
            <v:imagedata r:id="rId530" o:title=""/>
          </v:shape>
          <o:OLEObject Type="Embed" ProgID="Equation.DSMT4" ShapeID="_x0000_i7963" DrawAspect="Content" ObjectID="_1783861261" r:id="rId531"/>
        </w:object>
      </w:r>
    </w:p>
    <w:p w:rsidR="005C5A15" w:rsidRPr="005C5A15" w:rsidRDefault="005C5A15" w:rsidP="005C5A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Palatino Linotype" w:hAnsi="Palatino Linotype"/>
          <w:szCs w:val="24"/>
        </w:rPr>
      </w:pPr>
      <w:r w:rsidRPr="005C5A15">
        <w:rPr>
          <w:rFonts w:ascii="Palatino Linotype" w:hAnsi="Palatino Linotype"/>
          <w:color w:val="000000"/>
          <w:szCs w:val="24"/>
          <w:lang w:val="pt-BR"/>
        </w:rPr>
        <w:t xml:space="preserve">Vậy trận động đất ở San Francisco có biên độ gấp </w:t>
      </w:r>
      <w:r w:rsidR="004A32B7" w:rsidRPr="004A32B7">
        <w:rPr>
          <w:position w:val="-8"/>
        </w:rPr>
        <w:object w:dxaOrig="720" w:dyaOrig="300">
          <v:shape id="_x0000_i7968" type="#_x0000_t75" style="width:36pt;height:15pt" o:ole="">
            <v:imagedata r:id="rId532" o:title=""/>
          </v:shape>
          <o:OLEObject Type="Embed" ProgID="Equation.DSMT4" ShapeID="_x0000_i7968" DrawAspect="Content" ObjectID="_1783861262" r:id="rId533"/>
        </w:object>
      </w:r>
      <w:r w:rsidRPr="005C5A15">
        <w:rPr>
          <w:rFonts w:ascii="Palatino Linotype" w:hAnsi="Palatino Linotype"/>
          <w:szCs w:val="24"/>
        </w:rPr>
        <w:t xml:space="preserve"> </w:t>
      </w:r>
      <w:r w:rsidRPr="005C5A15">
        <w:rPr>
          <w:rFonts w:ascii="Palatino Linotype" w:hAnsi="Palatino Linotype"/>
          <w:color w:val="000000"/>
          <w:szCs w:val="24"/>
          <w:lang w:val="pt-BR"/>
        </w:rPr>
        <w:t>trận động đất khác gần đó.</w:t>
      </w:r>
    </w:p>
    <w:p w:rsidR="00C9667E" w:rsidRPr="00CE3F48" w:rsidRDefault="00C9667E" w:rsidP="00CE3F48"/>
    <w:sectPr w:rsidR="00C9667E" w:rsidRPr="00CE3F48" w:rsidSect="00F93309">
      <w:headerReference w:type="default" r:id="rId534"/>
      <w:footerReference w:type="default" r:id="rId535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41A4" w:rsidRDefault="003241A4" w:rsidP="009E1EAB">
      <w:pPr>
        <w:spacing w:after="0" w:line="240" w:lineRule="auto"/>
      </w:pPr>
      <w:r>
        <w:separator/>
      </w:r>
    </w:p>
  </w:endnote>
  <w:endnote w:type="continuationSeparator" w:id="0">
    <w:p w:rsidR="003241A4" w:rsidRDefault="003241A4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Quicksand">
    <w:panose1 w:val="00000500000000000000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panose1 w:val="02040603050506020204"/>
    <w:charset w:val="00"/>
    <w:family w:val="roman"/>
    <w:pitch w:val="variable"/>
    <w:sig w:usb0="A000000F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Yu Gothic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1"/>
    <w:family w:val="roman"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hu Van An">
    <w:altName w:val="Cambria"/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452F" w:rsidRDefault="0008452F" w:rsidP="008C0FCB">
    <w:pPr>
      <w:tabs>
        <w:tab w:val="center" w:pos="10240"/>
      </w:tabs>
      <w:spacing w:after="0"/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-654050</wp:posOffset>
          </wp:positionH>
          <wp:positionV relativeFrom="paragraph">
            <wp:posOffset>-410845</wp:posOffset>
          </wp:positionV>
          <wp:extent cx="7877175" cy="1237615"/>
          <wp:effectExtent l="0" t="0" r="9525" b="635"/>
          <wp:wrapNone/>
          <wp:docPr id="152" name="Picture 1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nề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947" t="88610" b="-1"/>
                  <a:stretch/>
                </pic:blipFill>
                <pic:spPr bwMode="auto">
                  <a:xfrm>
                    <a:off x="0" y="0"/>
                    <a:ext cx="7877175" cy="123761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233795</wp:posOffset>
              </wp:positionH>
              <wp:positionV relativeFrom="paragraph">
                <wp:posOffset>104372</wp:posOffset>
              </wp:positionV>
              <wp:extent cx="4649470" cy="322118"/>
              <wp:effectExtent l="0" t="0" r="0" b="1905"/>
              <wp:wrapNone/>
              <wp:docPr id="33" name="Text Box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649470" cy="32211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08452F" w:rsidRPr="00D179F6" w:rsidRDefault="0008452F">
                          <w:pPr>
                            <w:rPr>
                              <w:rFonts w:ascii="Quicksand" w:hAnsi="Quicksand" w:cs="Arial"/>
                              <w:b/>
                              <w:color w:val="C00000"/>
                              <w:lang w:val="vi-VN"/>
                            </w:rPr>
                          </w:pP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» </w:t>
                          </w:r>
                          <w:r w:rsidRPr="00D179F6"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TOÁN </w:t>
                          </w: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>TỪ TÂ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282" type="#_x0000_t202" style="position:absolute;margin-left:-18.4pt;margin-top:8.2pt;width:366.1pt;height:2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" filled="f" stroked="f" strokeweight=".5pt">
              <v:textbox>
                <w:txbxContent>
                  <w:p w:rsidR="0008452F" w:rsidRPr="00D179F6" w:rsidRDefault="0008452F">
                    <w:pPr>
                      <w:rPr>
                        <w:rFonts w:ascii="Quicksand" w:hAnsi="Quicksand" w:cs="Arial"/>
                        <w:b/>
                        <w:color w:val="C00000"/>
                        <w:lang w:val="vi-VN"/>
                      </w:rPr>
                    </w:pP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» </w:t>
                    </w:r>
                    <w:r w:rsidRPr="00D179F6"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TOÁN </w:t>
                    </w: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>TỪ TÂM</w:t>
                    </w:r>
                  </w:p>
                </w:txbxContent>
              </v:textbox>
            </v:shape>
          </w:pict>
        </mc:Fallback>
      </mc:AlternateContent>
    </w:r>
  </w:p>
  <w:p w:rsidR="0008452F" w:rsidRPr="00397B2E" w:rsidRDefault="0008452F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  <w:r w:rsidRPr="008C0FCB">
      <w:rPr>
        <w:rFonts w:ascii="Quicksand" w:eastAsia="Arial" w:hAnsi="Quicksand" w:cs="Arial"/>
        <w:b/>
        <w:color w:val="FFE599" w:themeColor="accent4" w:themeTint="66"/>
        <w:szCs w:val="24"/>
      </w:rPr>
      <w:tab/>
    </w:r>
    <w:r w:rsidRPr="00397B2E">
      <w:rPr>
        <w:rFonts w:ascii="Quicksand" w:eastAsia="Arial" w:hAnsi="Quicksand" w:cs="Arial"/>
        <w:b/>
        <w:color w:val="FFFF99"/>
        <w:szCs w:val="24"/>
        <w:lang w:val="vi-VN"/>
      </w:rPr>
      <w:t xml:space="preserve">Trang 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begin"/>
    </w:r>
    <w:r w:rsidRPr="00397B2E">
      <w:rPr>
        <w:rFonts w:ascii="Quicksand" w:eastAsia="Arial" w:hAnsi="Quicksand" w:cs="Arial"/>
        <w:b/>
        <w:color w:val="FFFF99"/>
        <w:szCs w:val="24"/>
      </w:rPr>
      <w:instrText>PAGE</w:instrText>
    </w:r>
    <w:r w:rsidRPr="00397B2E">
      <w:rPr>
        <w:rFonts w:ascii="Quicksand" w:eastAsia="Arial" w:hAnsi="Quicksand" w:cs="Arial"/>
        <w:b/>
        <w:color w:val="FFFF99"/>
        <w:szCs w:val="24"/>
      </w:rPr>
      <w:fldChar w:fldCharType="separate"/>
    </w:r>
    <w:r w:rsidR="003241A4">
      <w:rPr>
        <w:rFonts w:ascii="Quicksand" w:eastAsia="Arial" w:hAnsi="Quicksand" w:cs="Arial"/>
        <w:b/>
        <w:noProof/>
        <w:color w:val="FFFF99"/>
        <w:szCs w:val="24"/>
      </w:rPr>
      <w:t>1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41A4" w:rsidRDefault="003241A4" w:rsidP="009E1EAB">
      <w:pPr>
        <w:spacing w:after="0" w:line="240" w:lineRule="auto"/>
      </w:pPr>
      <w:r>
        <w:separator/>
      </w:r>
    </w:p>
  </w:footnote>
  <w:footnote w:type="continuationSeparator" w:id="0">
    <w:p w:rsidR="003241A4" w:rsidRDefault="003241A4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452F" w:rsidRPr="00AF1EE2" w:rsidRDefault="0008452F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8452F" w:rsidRPr="006C41F4" w:rsidRDefault="004039EC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2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2"/>
                                <w:lang w:val="vi-VN"/>
                              </w:rPr>
                              <w:t>HÀM SỐ MŨ – HÀM SỐ LOGAR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346856710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8452F" w:rsidRPr="006C41F4" w:rsidRDefault="0008452F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 w:rsidR="004039EC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4" o:spid="_x0000_s1278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T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mQ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Ew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Jk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BM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CZ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T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mQ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Ew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Jk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M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CZ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T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mQ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Ew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BM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CZ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T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mQ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Ew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Jk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BM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CZ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T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mQ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w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Jk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BM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79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">
                <v:imagedata r:id="rId2" o:title="" cropbottom="59375f" cropleft="1f" cropright="250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80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:rsidR="0008452F" w:rsidRPr="006C41F4" w:rsidRDefault="004039EC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2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2"/>
                          <w:lang w:val="vi-VN"/>
                        </w:rPr>
                        <w:t>HÀM SỐ MŨ – HÀM SỐ LOGARIT</w:t>
                      </w:r>
                    </w:p>
                  </w:txbxContent>
                </v:textbox>
              </v:shape>
              <v:shape id="Text Box 13" o:spid="_x0000_s1281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" filled="f" stroked="f" strokeweight=".5pt">
                <v:textbox>
                  <w:txbxContent>
                    <w:p w:rsidR="0008452F" w:rsidRPr="006C41F4" w:rsidRDefault="0008452F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 w:rsidR="004039EC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6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pStyle w:val="ListParagraphChar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773C8A"/>
    <w:multiLevelType w:val="hybridMultilevel"/>
    <w:tmpl w:val="4926BA54"/>
    <w:lvl w:ilvl="0" w:tplc="345040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5" w15:restartNumberingAfterBreak="0">
    <w:nsid w:val="1BB5376C"/>
    <w:multiLevelType w:val="hybridMultilevel"/>
    <w:tmpl w:val="779073DA"/>
    <w:lvl w:ilvl="0" w:tplc="B5448BA0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7" w15:restartNumberingAfterBreak="0">
    <w:nsid w:val="20650687"/>
    <w:multiLevelType w:val="multilevel"/>
    <w:tmpl w:val="1E644E10"/>
    <w:lvl w:ilvl="0">
      <w:start w:val="1"/>
      <w:numFmt w:val="bullet"/>
      <w:lvlText w:val="❖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9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3665F02"/>
    <w:multiLevelType w:val="hybridMultilevel"/>
    <w:tmpl w:val="C8E80944"/>
    <w:lvl w:ilvl="0" w:tplc="F7F63948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0C4E35"/>
    <w:multiLevelType w:val="multilevel"/>
    <w:tmpl w:val="F44A4F8A"/>
    <w:lvl w:ilvl="0">
      <w:start w:val="1"/>
      <w:numFmt w:val="bullet"/>
      <w:lvlText w:val="❖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8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700C87"/>
    <w:multiLevelType w:val="multilevel"/>
    <w:tmpl w:val="9964304E"/>
    <w:lvl w:ilvl="0">
      <w:start w:val="1"/>
      <w:numFmt w:val="bullet"/>
      <w:pStyle w:val="BalloonText"/>
      <w:lvlText w:val="❖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1" w15:restartNumberingAfterBreak="0">
    <w:nsid w:val="596A05EA"/>
    <w:multiLevelType w:val="hybridMultilevel"/>
    <w:tmpl w:val="3CE810DE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26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7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28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9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1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9"/>
  </w:num>
  <w:num w:numId="4">
    <w:abstractNumId w:val="27"/>
  </w:num>
  <w:num w:numId="5">
    <w:abstractNumId w:val="30"/>
  </w:num>
  <w:num w:numId="6">
    <w:abstractNumId w:val="26"/>
  </w:num>
  <w:num w:numId="7">
    <w:abstractNumId w:val="13"/>
  </w:num>
  <w:num w:numId="8">
    <w:abstractNumId w:val="0"/>
  </w:num>
  <w:num w:numId="9">
    <w:abstractNumId w:val="3"/>
  </w:num>
  <w:num w:numId="10">
    <w:abstractNumId w:val="5"/>
  </w:num>
  <w:num w:numId="11">
    <w:abstractNumId w:val="1"/>
  </w:num>
  <w:num w:numId="12">
    <w:abstractNumId w:val="18"/>
  </w:num>
  <w:num w:numId="13">
    <w:abstractNumId w:val="29"/>
  </w:num>
  <w:num w:numId="14">
    <w:abstractNumId w:val="12"/>
  </w:num>
  <w:num w:numId="15">
    <w:abstractNumId w:val="14"/>
  </w:num>
  <w:num w:numId="16">
    <w:abstractNumId w:val="11"/>
  </w:num>
  <w:num w:numId="17">
    <w:abstractNumId w:val="10"/>
  </w:num>
  <w:num w:numId="18">
    <w:abstractNumId w:val="8"/>
  </w:num>
  <w:num w:numId="19">
    <w:abstractNumId w:val="25"/>
  </w:num>
  <w:num w:numId="20">
    <w:abstractNumId w:val="6"/>
  </w:num>
  <w:num w:numId="21">
    <w:abstractNumId w:val="4"/>
  </w:num>
  <w:num w:numId="22">
    <w:abstractNumId w:val="31"/>
  </w:num>
  <w:num w:numId="23">
    <w:abstractNumId w:val="15"/>
  </w:num>
  <w:num w:numId="24">
    <w:abstractNumId w:val="23"/>
  </w:num>
  <w:num w:numId="25">
    <w:abstractNumId w:val="22"/>
  </w:num>
  <w:num w:numId="26">
    <w:abstractNumId w:val="21"/>
  </w:num>
  <w:num w:numId="27">
    <w:abstractNumId w:val="2"/>
  </w:num>
  <w:num w:numId="28">
    <w:abstractNumId w:val="16"/>
  </w:num>
  <w:num w:numId="29">
    <w:abstractNumId w:val="24"/>
  </w:num>
  <w:num w:numId="30">
    <w:abstractNumId w:val="20"/>
  </w:num>
  <w:num w:numId="31">
    <w:abstractNumId w:val="17"/>
  </w:num>
  <w:num w:numId="32">
    <w:abstractNumId w:val="7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611"/>
    <w:rsid w:val="000043C3"/>
    <w:rsid w:val="00010F05"/>
    <w:rsid w:val="00012612"/>
    <w:rsid w:val="000136A1"/>
    <w:rsid w:val="00022352"/>
    <w:rsid w:val="00024A6F"/>
    <w:rsid w:val="00026BB3"/>
    <w:rsid w:val="00030104"/>
    <w:rsid w:val="00032B3D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0FF9"/>
    <w:rsid w:val="00064FFE"/>
    <w:rsid w:val="000773F4"/>
    <w:rsid w:val="000809C6"/>
    <w:rsid w:val="00081E28"/>
    <w:rsid w:val="0008452F"/>
    <w:rsid w:val="00085703"/>
    <w:rsid w:val="0008635B"/>
    <w:rsid w:val="000865E6"/>
    <w:rsid w:val="000874C3"/>
    <w:rsid w:val="000964E8"/>
    <w:rsid w:val="000A3347"/>
    <w:rsid w:val="000A5DED"/>
    <w:rsid w:val="000B1671"/>
    <w:rsid w:val="000B4B16"/>
    <w:rsid w:val="000B6E19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32EB2"/>
    <w:rsid w:val="00144DB7"/>
    <w:rsid w:val="001473E8"/>
    <w:rsid w:val="00153D00"/>
    <w:rsid w:val="00157318"/>
    <w:rsid w:val="001672EA"/>
    <w:rsid w:val="00170328"/>
    <w:rsid w:val="00171EFF"/>
    <w:rsid w:val="00174EA6"/>
    <w:rsid w:val="00180CD0"/>
    <w:rsid w:val="00184079"/>
    <w:rsid w:val="00184327"/>
    <w:rsid w:val="00185A66"/>
    <w:rsid w:val="001874F4"/>
    <w:rsid w:val="00190BC5"/>
    <w:rsid w:val="001A0F33"/>
    <w:rsid w:val="001B0759"/>
    <w:rsid w:val="001B17E8"/>
    <w:rsid w:val="001B2E28"/>
    <w:rsid w:val="001B53AE"/>
    <w:rsid w:val="001D4E76"/>
    <w:rsid w:val="001D78FF"/>
    <w:rsid w:val="001E0082"/>
    <w:rsid w:val="001E3E71"/>
    <w:rsid w:val="001E7507"/>
    <w:rsid w:val="001F130B"/>
    <w:rsid w:val="001F39C8"/>
    <w:rsid w:val="002059B7"/>
    <w:rsid w:val="0020653E"/>
    <w:rsid w:val="0021207F"/>
    <w:rsid w:val="00216832"/>
    <w:rsid w:val="002253C1"/>
    <w:rsid w:val="00226F32"/>
    <w:rsid w:val="00230360"/>
    <w:rsid w:val="00231118"/>
    <w:rsid w:val="00232366"/>
    <w:rsid w:val="0023317A"/>
    <w:rsid w:val="00233D2F"/>
    <w:rsid w:val="00235E71"/>
    <w:rsid w:val="002363E0"/>
    <w:rsid w:val="002379B4"/>
    <w:rsid w:val="002403E0"/>
    <w:rsid w:val="002434E4"/>
    <w:rsid w:val="002522DB"/>
    <w:rsid w:val="00252429"/>
    <w:rsid w:val="00255E49"/>
    <w:rsid w:val="0025622F"/>
    <w:rsid w:val="002574A4"/>
    <w:rsid w:val="00257627"/>
    <w:rsid w:val="00263097"/>
    <w:rsid w:val="00265E90"/>
    <w:rsid w:val="0026701A"/>
    <w:rsid w:val="00267596"/>
    <w:rsid w:val="00272146"/>
    <w:rsid w:val="0027514A"/>
    <w:rsid w:val="00275A4D"/>
    <w:rsid w:val="00276E53"/>
    <w:rsid w:val="00281B21"/>
    <w:rsid w:val="00284685"/>
    <w:rsid w:val="00284A2D"/>
    <w:rsid w:val="0028570B"/>
    <w:rsid w:val="00292782"/>
    <w:rsid w:val="002A4649"/>
    <w:rsid w:val="002A76E7"/>
    <w:rsid w:val="002B513A"/>
    <w:rsid w:val="002C1DA0"/>
    <w:rsid w:val="002C2DC3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2115D"/>
    <w:rsid w:val="00322CA8"/>
    <w:rsid w:val="00323232"/>
    <w:rsid w:val="003241A4"/>
    <w:rsid w:val="003350DB"/>
    <w:rsid w:val="00336E86"/>
    <w:rsid w:val="0033718E"/>
    <w:rsid w:val="003400D5"/>
    <w:rsid w:val="00342A91"/>
    <w:rsid w:val="00346B56"/>
    <w:rsid w:val="00357936"/>
    <w:rsid w:val="00362926"/>
    <w:rsid w:val="003758F0"/>
    <w:rsid w:val="003804EE"/>
    <w:rsid w:val="00381EBB"/>
    <w:rsid w:val="0038315E"/>
    <w:rsid w:val="0038458C"/>
    <w:rsid w:val="00390ADA"/>
    <w:rsid w:val="0039171A"/>
    <w:rsid w:val="00391829"/>
    <w:rsid w:val="00392D46"/>
    <w:rsid w:val="00395986"/>
    <w:rsid w:val="003959A0"/>
    <w:rsid w:val="00397B2E"/>
    <w:rsid w:val="003A478A"/>
    <w:rsid w:val="003A504D"/>
    <w:rsid w:val="003A7D61"/>
    <w:rsid w:val="003B1CCE"/>
    <w:rsid w:val="003B3F93"/>
    <w:rsid w:val="003B7537"/>
    <w:rsid w:val="003C011D"/>
    <w:rsid w:val="003C3F90"/>
    <w:rsid w:val="003C6FB2"/>
    <w:rsid w:val="003D5F84"/>
    <w:rsid w:val="003E1F14"/>
    <w:rsid w:val="003E2961"/>
    <w:rsid w:val="003E2A5F"/>
    <w:rsid w:val="003E4092"/>
    <w:rsid w:val="003E4AC0"/>
    <w:rsid w:val="003F1753"/>
    <w:rsid w:val="003F24FC"/>
    <w:rsid w:val="003F3886"/>
    <w:rsid w:val="00400D7B"/>
    <w:rsid w:val="004039EC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750"/>
    <w:rsid w:val="00457D19"/>
    <w:rsid w:val="00462B70"/>
    <w:rsid w:val="00463766"/>
    <w:rsid w:val="00463BEB"/>
    <w:rsid w:val="004667A4"/>
    <w:rsid w:val="00474C27"/>
    <w:rsid w:val="00476C14"/>
    <w:rsid w:val="00487989"/>
    <w:rsid w:val="004950D1"/>
    <w:rsid w:val="004970C8"/>
    <w:rsid w:val="004A2BB7"/>
    <w:rsid w:val="004A32B7"/>
    <w:rsid w:val="004A6863"/>
    <w:rsid w:val="004B2C22"/>
    <w:rsid w:val="004B3F59"/>
    <w:rsid w:val="004C042D"/>
    <w:rsid w:val="004C0BDA"/>
    <w:rsid w:val="004C4DF1"/>
    <w:rsid w:val="004C684C"/>
    <w:rsid w:val="004C7EFC"/>
    <w:rsid w:val="004D3094"/>
    <w:rsid w:val="004D3678"/>
    <w:rsid w:val="004D6E30"/>
    <w:rsid w:val="004E1E21"/>
    <w:rsid w:val="004E49E3"/>
    <w:rsid w:val="004E79F4"/>
    <w:rsid w:val="004F0057"/>
    <w:rsid w:val="004F435E"/>
    <w:rsid w:val="004F7D9C"/>
    <w:rsid w:val="00501A3E"/>
    <w:rsid w:val="00501DBA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5774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67BD"/>
    <w:rsid w:val="00580081"/>
    <w:rsid w:val="00580A29"/>
    <w:rsid w:val="005811DD"/>
    <w:rsid w:val="0058603A"/>
    <w:rsid w:val="00591B7B"/>
    <w:rsid w:val="00594489"/>
    <w:rsid w:val="0059556C"/>
    <w:rsid w:val="0059702B"/>
    <w:rsid w:val="005A3D24"/>
    <w:rsid w:val="005A4BE6"/>
    <w:rsid w:val="005A6A19"/>
    <w:rsid w:val="005B2762"/>
    <w:rsid w:val="005B6E32"/>
    <w:rsid w:val="005C4962"/>
    <w:rsid w:val="005C5A15"/>
    <w:rsid w:val="005D33C5"/>
    <w:rsid w:val="005D41DF"/>
    <w:rsid w:val="005D56F9"/>
    <w:rsid w:val="005F0CCF"/>
    <w:rsid w:val="005F1065"/>
    <w:rsid w:val="005F2345"/>
    <w:rsid w:val="005F44C9"/>
    <w:rsid w:val="006002FF"/>
    <w:rsid w:val="006004DF"/>
    <w:rsid w:val="00605D1B"/>
    <w:rsid w:val="006101EE"/>
    <w:rsid w:val="00613FAF"/>
    <w:rsid w:val="006148E1"/>
    <w:rsid w:val="00617894"/>
    <w:rsid w:val="006216B0"/>
    <w:rsid w:val="0062731E"/>
    <w:rsid w:val="00633E59"/>
    <w:rsid w:val="00637540"/>
    <w:rsid w:val="00656E2F"/>
    <w:rsid w:val="00657446"/>
    <w:rsid w:val="006870AD"/>
    <w:rsid w:val="006877D8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D5919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139B1"/>
    <w:rsid w:val="007231DD"/>
    <w:rsid w:val="00723FFF"/>
    <w:rsid w:val="0072464F"/>
    <w:rsid w:val="00727001"/>
    <w:rsid w:val="00730987"/>
    <w:rsid w:val="0073110F"/>
    <w:rsid w:val="007319DD"/>
    <w:rsid w:val="0073434B"/>
    <w:rsid w:val="00734DF7"/>
    <w:rsid w:val="00734E7C"/>
    <w:rsid w:val="00743B69"/>
    <w:rsid w:val="0074402B"/>
    <w:rsid w:val="007553EB"/>
    <w:rsid w:val="00765459"/>
    <w:rsid w:val="00765C23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A06A5"/>
    <w:rsid w:val="007A0B7A"/>
    <w:rsid w:val="007A62BA"/>
    <w:rsid w:val="007B0EA3"/>
    <w:rsid w:val="007C24B2"/>
    <w:rsid w:val="007C3EC4"/>
    <w:rsid w:val="007D4D34"/>
    <w:rsid w:val="007E122D"/>
    <w:rsid w:val="007F05C5"/>
    <w:rsid w:val="007F16BD"/>
    <w:rsid w:val="007F5971"/>
    <w:rsid w:val="0080585D"/>
    <w:rsid w:val="008104AD"/>
    <w:rsid w:val="00810A01"/>
    <w:rsid w:val="00812B52"/>
    <w:rsid w:val="008149D6"/>
    <w:rsid w:val="008172E4"/>
    <w:rsid w:val="00817425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5900"/>
    <w:rsid w:val="00896549"/>
    <w:rsid w:val="008A66EA"/>
    <w:rsid w:val="008B69C5"/>
    <w:rsid w:val="008B70C6"/>
    <w:rsid w:val="008C0FCB"/>
    <w:rsid w:val="008C3102"/>
    <w:rsid w:val="008C5A9D"/>
    <w:rsid w:val="008D144B"/>
    <w:rsid w:val="008D39FE"/>
    <w:rsid w:val="008D6689"/>
    <w:rsid w:val="008D7E3B"/>
    <w:rsid w:val="008E240F"/>
    <w:rsid w:val="008E25E8"/>
    <w:rsid w:val="008E26FF"/>
    <w:rsid w:val="008E2B34"/>
    <w:rsid w:val="008E6F72"/>
    <w:rsid w:val="008F37EF"/>
    <w:rsid w:val="008F6820"/>
    <w:rsid w:val="00901C8E"/>
    <w:rsid w:val="00903175"/>
    <w:rsid w:val="00906E6B"/>
    <w:rsid w:val="00910309"/>
    <w:rsid w:val="00912082"/>
    <w:rsid w:val="009132CC"/>
    <w:rsid w:val="009135DF"/>
    <w:rsid w:val="009176CF"/>
    <w:rsid w:val="009220AA"/>
    <w:rsid w:val="009231BD"/>
    <w:rsid w:val="009243A3"/>
    <w:rsid w:val="009269D6"/>
    <w:rsid w:val="00927296"/>
    <w:rsid w:val="00927725"/>
    <w:rsid w:val="00934755"/>
    <w:rsid w:val="00936276"/>
    <w:rsid w:val="009379E2"/>
    <w:rsid w:val="0094017B"/>
    <w:rsid w:val="00941BD3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2B7F"/>
    <w:rsid w:val="00982C92"/>
    <w:rsid w:val="00991171"/>
    <w:rsid w:val="00996F18"/>
    <w:rsid w:val="0099701B"/>
    <w:rsid w:val="009A087B"/>
    <w:rsid w:val="009A4BA1"/>
    <w:rsid w:val="009A7283"/>
    <w:rsid w:val="009B62CD"/>
    <w:rsid w:val="009C26D6"/>
    <w:rsid w:val="009C3D7A"/>
    <w:rsid w:val="009D2620"/>
    <w:rsid w:val="009D5D5A"/>
    <w:rsid w:val="009E1EAB"/>
    <w:rsid w:val="009E3552"/>
    <w:rsid w:val="009E4971"/>
    <w:rsid w:val="009F0C64"/>
    <w:rsid w:val="009F1CC2"/>
    <w:rsid w:val="009F5E39"/>
    <w:rsid w:val="00A00C90"/>
    <w:rsid w:val="00A14B26"/>
    <w:rsid w:val="00A15BB5"/>
    <w:rsid w:val="00A237EE"/>
    <w:rsid w:val="00A2650C"/>
    <w:rsid w:val="00A3123F"/>
    <w:rsid w:val="00A45D43"/>
    <w:rsid w:val="00A618C5"/>
    <w:rsid w:val="00A67B80"/>
    <w:rsid w:val="00A7067E"/>
    <w:rsid w:val="00A72DE4"/>
    <w:rsid w:val="00A74E22"/>
    <w:rsid w:val="00A754CA"/>
    <w:rsid w:val="00A75F81"/>
    <w:rsid w:val="00A8333D"/>
    <w:rsid w:val="00A8736D"/>
    <w:rsid w:val="00A91272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0A0D"/>
    <w:rsid w:val="00AC61C9"/>
    <w:rsid w:val="00AD051B"/>
    <w:rsid w:val="00AE5E41"/>
    <w:rsid w:val="00AF0616"/>
    <w:rsid w:val="00AF1EE2"/>
    <w:rsid w:val="00AF3215"/>
    <w:rsid w:val="00AF457B"/>
    <w:rsid w:val="00B00C13"/>
    <w:rsid w:val="00B07611"/>
    <w:rsid w:val="00B10BCC"/>
    <w:rsid w:val="00B1543C"/>
    <w:rsid w:val="00B230CC"/>
    <w:rsid w:val="00B2640E"/>
    <w:rsid w:val="00B33A8B"/>
    <w:rsid w:val="00B504EF"/>
    <w:rsid w:val="00B526A6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4276"/>
    <w:rsid w:val="00BA42CA"/>
    <w:rsid w:val="00BB1EC6"/>
    <w:rsid w:val="00BB2333"/>
    <w:rsid w:val="00BB378A"/>
    <w:rsid w:val="00BB3E42"/>
    <w:rsid w:val="00BB7EC2"/>
    <w:rsid w:val="00BC4972"/>
    <w:rsid w:val="00BD063F"/>
    <w:rsid w:val="00BD0FD1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25EB"/>
    <w:rsid w:val="00C033CE"/>
    <w:rsid w:val="00C037AC"/>
    <w:rsid w:val="00C114D8"/>
    <w:rsid w:val="00C12A3C"/>
    <w:rsid w:val="00C20A7C"/>
    <w:rsid w:val="00C2179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92383"/>
    <w:rsid w:val="00C9667E"/>
    <w:rsid w:val="00C9767C"/>
    <w:rsid w:val="00C97B48"/>
    <w:rsid w:val="00CA1BB3"/>
    <w:rsid w:val="00CA5B1A"/>
    <w:rsid w:val="00CB03DD"/>
    <w:rsid w:val="00CB4F92"/>
    <w:rsid w:val="00CB5A8E"/>
    <w:rsid w:val="00CC0FA2"/>
    <w:rsid w:val="00CC2447"/>
    <w:rsid w:val="00CC4854"/>
    <w:rsid w:val="00CC62E0"/>
    <w:rsid w:val="00CD365A"/>
    <w:rsid w:val="00CD5775"/>
    <w:rsid w:val="00CD662A"/>
    <w:rsid w:val="00CE3F48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6A19"/>
    <w:rsid w:val="00D27111"/>
    <w:rsid w:val="00D27243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A3E2B"/>
    <w:rsid w:val="00DB2095"/>
    <w:rsid w:val="00DB31EA"/>
    <w:rsid w:val="00DB7C70"/>
    <w:rsid w:val="00DC5A43"/>
    <w:rsid w:val="00DC777D"/>
    <w:rsid w:val="00DD0F9D"/>
    <w:rsid w:val="00DD55C1"/>
    <w:rsid w:val="00DD663E"/>
    <w:rsid w:val="00DE40C8"/>
    <w:rsid w:val="00DE4993"/>
    <w:rsid w:val="00DF6F67"/>
    <w:rsid w:val="00DF7883"/>
    <w:rsid w:val="00E03C03"/>
    <w:rsid w:val="00E05530"/>
    <w:rsid w:val="00E15704"/>
    <w:rsid w:val="00E21811"/>
    <w:rsid w:val="00E2361F"/>
    <w:rsid w:val="00E26C2D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BA7"/>
    <w:rsid w:val="00E86209"/>
    <w:rsid w:val="00E872BD"/>
    <w:rsid w:val="00E94C5A"/>
    <w:rsid w:val="00EA08E3"/>
    <w:rsid w:val="00EB0103"/>
    <w:rsid w:val="00EB475E"/>
    <w:rsid w:val="00EB7E6A"/>
    <w:rsid w:val="00ED2AB2"/>
    <w:rsid w:val="00ED5EB3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F02AA8"/>
    <w:rsid w:val="00F04F81"/>
    <w:rsid w:val="00F05927"/>
    <w:rsid w:val="00F103CD"/>
    <w:rsid w:val="00F11043"/>
    <w:rsid w:val="00F13175"/>
    <w:rsid w:val="00F14804"/>
    <w:rsid w:val="00F170D4"/>
    <w:rsid w:val="00F40497"/>
    <w:rsid w:val="00F42433"/>
    <w:rsid w:val="00F4545A"/>
    <w:rsid w:val="00F63F27"/>
    <w:rsid w:val="00F669DB"/>
    <w:rsid w:val="00F66B2F"/>
    <w:rsid w:val="00F715A4"/>
    <w:rsid w:val="00F7601E"/>
    <w:rsid w:val="00F8004D"/>
    <w:rsid w:val="00F81831"/>
    <w:rsid w:val="00F827E1"/>
    <w:rsid w:val="00F83699"/>
    <w:rsid w:val="00F86DB0"/>
    <w:rsid w:val="00F87963"/>
    <w:rsid w:val="00F90E85"/>
    <w:rsid w:val="00F92F54"/>
    <w:rsid w:val="00F93309"/>
    <w:rsid w:val="00F942E0"/>
    <w:rsid w:val="00FB0A87"/>
    <w:rsid w:val="00FB0F51"/>
    <w:rsid w:val="00FB6717"/>
    <w:rsid w:val="00FB6B21"/>
    <w:rsid w:val="00FC041D"/>
    <w:rsid w:val="00FC0A1E"/>
    <w:rsid w:val="00FC17BE"/>
    <w:rsid w:val="00FC1921"/>
    <w:rsid w:val="00FC26C6"/>
    <w:rsid w:val="00FC483F"/>
    <w:rsid w:val="00FC48BF"/>
    <w:rsid w:val="00FC7BD6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6BE07B2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,BÀI,Dạng,Heading 1Dạng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07611"/>
    <w:pPr>
      <w:keepNext/>
      <w:numPr>
        <w:ilvl w:val="1"/>
        <w:numId w:val="9"/>
      </w:numPr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07611"/>
    <w:pPr>
      <w:keepNext/>
      <w:numPr>
        <w:ilvl w:val="2"/>
        <w:numId w:val="9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numPr>
        <w:ilvl w:val="3"/>
        <w:numId w:val="9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004DF"/>
    <w:pPr>
      <w:keepNext/>
      <w:keepLines/>
      <w:numPr>
        <w:ilvl w:val="4"/>
        <w:numId w:val="9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3F24FC"/>
    <w:pPr>
      <w:numPr>
        <w:ilvl w:val="5"/>
        <w:numId w:val="9"/>
      </w:num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3F24FC"/>
    <w:pPr>
      <w:numPr>
        <w:ilvl w:val="6"/>
        <w:numId w:val="9"/>
      </w:num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uiPriority w:val="9"/>
    <w:qFormat/>
    <w:rsid w:val="003F24FC"/>
    <w:pPr>
      <w:numPr>
        <w:ilvl w:val="7"/>
        <w:numId w:val="9"/>
      </w:num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3F24FC"/>
    <w:pPr>
      <w:numPr>
        <w:ilvl w:val="8"/>
        <w:numId w:val="9"/>
      </w:num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,Dạng Char,Heading 1Dạng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qFormat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uiPriority w:val="22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table" w:customStyle="1" w:styleId="4">
    <w:name w:val="4"/>
    <w:basedOn w:val="TableNormal"/>
    <w:rsid w:val="005C5A15"/>
    <w:rPr>
      <w:rFonts w:eastAsia="Times New Roman" w:cs="Times New Roman"/>
      <w:szCs w:val="24"/>
      <w:lang w:val="vi-VN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">
    <w:name w:val="3"/>
    <w:basedOn w:val="TableNormal"/>
    <w:rsid w:val="005C5A15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  <w:style w:type="table" w:customStyle="1" w:styleId="2">
    <w:name w:val="2"/>
    <w:basedOn w:val="TableNormal"/>
    <w:rsid w:val="005C5A15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oleObject" Target="embeddings/oleObject182.bin"/><Relationship Id="rId21" Type="http://schemas.openxmlformats.org/officeDocument/2006/relationships/oleObject" Target="embeddings/oleObject5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95.bin"/><Relationship Id="rId324" Type="http://schemas.openxmlformats.org/officeDocument/2006/relationships/oleObject" Target="embeddings/oleObject197.bin"/><Relationship Id="rId366" Type="http://schemas.openxmlformats.org/officeDocument/2006/relationships/oleObject" Target="embeddings/oleObject223.bin"/><Relationship Id="rId531" Type="http://schemas.openxmlformats.org/officeDocument/2006/relationships/oleObject" Target="embeddings/oleObject324.bin"/><Relationship Id="rId170" Type="http://schemas.openxmlformats.org/officeDocument/2006/relationships/oleObject" Target="embeddings/oleObject101.bin"/><Relationship Id="rId226" Type="http://schemas.openxmlformats.org/officeDocument/2006/relationships/oleObject" Target="embeddings/oleObject137.bin"/><Relationship Id="rId433" Type="http://schemas.openxmlformats.org/officeDocument/2006/relationships/image" Target="media/image164.wmf"/><Relationship Id="rId268" Type="http://schemas.openxmlformats.org/officeDocument/2006/relationships/oleObject" Target="embeddings/oleObject163.bin"/><Relationship Id="rId475" Type="http://schemas.openxmlformats.org/officeDocument/2006/relationships/oleObject" Target="embeddings/oleObject291.bin"/><Relationship Id="rId32" Type="http://schemas.openxmlformats.org/officeDocument/2006/relationships/image" Target="media/image15.png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5.bin"/><Relationship Id="rId335" Type="http://schemas.openxmlformats.org/officeDocument/2006/relationships/image" Target="media/image126.wmf"/><Relationship Id="rId377" Type="http://schemas.openxmlformats.org/officeDocument/2006/relationships/image" Target="media/image140.wmf"/><Relationship Id="rId500" Type="http://schemas.openxmlformats.org/officeDocument/2006/relationships/oleObject" Target="embeddings/oleObject30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8.bin"/><Relationship Id="rId237" Type="http://schemas.openxmlformats.org/officeDocument/2006/relationships/oleObject" Target="embeddings/oleObject144.bin"/><Relationship Id="rId402" Type="http://schemas.openxmlformats.org/officeDocument/2006/relationships/oleObject" Target="embeddings/oleObject246.bin"/><Relationship Id="rId279" Type="http://schemas.openxmlformats.org/officeDocument/2006/relationships/image" Target="media/image103.wmf"/><Relationship Id="rId444" Type="http://schemas.openxmlformats.org/officeDocument/2006/relationships/oleObject" Target="embeddings/oleObject269.bin"/><Relationship Id="rId486" Type="http://schemas.openxmlformats.org/officeDocument/2006/relationships/image" Target="media/image183.wmf"/><Relationship Id="rId43" Type="http://schemas.openxmlformats.org/officeDocument/2006/relationships/image" Target="media/image16.png"/><Relationship Id="rId139" Type="http://schemas.openxmlformats.org/officeDocument/2006/relationships/image" Target="media/image52.wmf"/><Relationship Id="rId290" Type="http://schemas.openxmlformats.org/officeDocument/2006/relationships/oleObject" Target="embeddings/oleObject176.bin"/><Relationship Id="rId304" Type="http://schemas.openxmlformats.org/officeDocument/2006/relationships/image" Target="media/image113.wmf"/><Relationship Id="rId346" Type="http://schemas.openxmlformats.org/officeDocument/2006/relationships/oleObject" Target="embeddings/oleObject208.bin"/><Relationship Id="rId388" Type="http://schemas.openxmlformats.org/officeDocument/2006/relationships/image" Target="media/image143.wmf"/><Relationship Id="rId511" Type="http://schemas.openxmlformats.org/officeDocument/2006/relationships/oleObject" Target="embeddings/oleObject311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8.bin"/><Relationship Id="rId192" Type="http://schemas.openxmlformats.org/officeDocument/2006/relationships/image" Target="media/image72.wmf"/><Relationship Id="rId206" Type="http://schemas.openxmlformats.org/officeDocument/2006/relationships/oleObject" Target="embeddings/oleObject122.bin"/><Relationship Id="rId413" Type="http://schemas.openxmlformats.org/officeDocument/2006/relationships/image" Target="media/image154.wmf"/><Relationship Id="rId248" Type="http://schemas.openxmlformats.org/officeDocument/2006/relationships/oleObject" Target="embeddings/oleObject151.bin"/><Relationship Id="rId455" Type="http://schemas.openxmlformats.org/officeDocument/2006/relationships/image" Target="media/image172.wmf"/><Relationship Id="rId497" Type="http://schemas.openxmlformats.org/officeDocument/2006/relationships/oleObject" Target="embeddings/oleObject302.bin"/><Relationship Id="rId12" Type="http://schemas.openxmlformats.org/officeDocument/2006/relationships/image" Target="media/image5.wmf"/><Relationship Id="rId108" Type="http://schemas.openxmlformats.org/officeDocument/2006/relationships/image" Target="media/image39.wmf"/><Relationship Id="rId315" Type="http://schemas.openxmlformats.org/officeDocument/2006/relationships/image" Target="media/image116.wmf"/><Relationship Id="rId357" Type="http://schemas.openxmlformats.org/officeDocument/2006/relationships/oleObject" Target="embeddings/oleObject214.bin"/><Relationship Id="rId522" Type="http://schemas.openxmlformats.org/officeDocument/2006/relationships/oleObject" Target="embeddings/oleObject318.bin"/><Relationship Id="rId54" Type="http://schemas.openxmlformats.org/officeDocument/2006/relationships/image" Target="media/image22.png"/><Relationship Id="rId96" Type="http://schemas.openxmlformats.org/officeDocument/2006/relationships/image" Target="media/image35.wmf"/><Relationship Id="rId161" Type="http://schemas.openxmlformats.org/officeDocument/2006/relationships/oleObject" Target="embeddings/oleObject96.bin"/><Relationship Id="rId217" Type="http://schemas.openxmlformats.org/officeDocument/2006/relationships/oleObject" Target="embeddings/oleObject131.bin"/><Relationship Id="rId399" Type="http://schemas.openxmlformats.org/officeDocument/2006/relationships/oleObject" Target="embeddings/oleObject244.bin"/><Relationship Id="rId259" Type="http://schemas.openxmlformats.org/officeDocument/2006/relationships/image" Target="media/image95.wmf"/><Relationship Id="rId424" Type="http://schemas.openxmlformats.org/officeDocument/2006/relationships/oleObject" Target="embeddings/oleObject258.bin"/><Relationship Id="rId466" Type="http://schemas.openxmlformats.org/officeDocument/2006/relationships/oleObject" Target="embeddings/oleObject282.bin"/><Relationship Id="rId23" Type="http://schemas.openxmlformats.org/officeDocument/2006/relationships/oleObject" Target="embeddings/oleObject6.bin"/><Relationship Id="rId119" Type="http://schemas.openxmlformats.org/officeDocument/2006/relationships/image" Target="media/image43.wmf"/><Relationship Id="rId270" Type="http://schemas.openxmlformats.org/officeDocument/2006/relationships/oleObject" Target="embeddings/oleObject165.bin"/><Relationship Id="rId326" Type="http://schemas.openxmlformats.org/officeDocument/2006/relationships/oleObject" Target="embeddings/oleObject198.bin"/><Relationship Id="rId533" Type="http://schemas.openxmlformats.org/officeDocument/2006/relationships/oleObject" Target="embeddings/oleObject325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76.bin"/><Relationship Id="rId368" Type="http://schemas.openxmlformats.org/officeDocument/2006/relationships/oleObject" Target="embeddings/oleObject225.bin"/><Relationship Id="rId172" Type="http://schemas.openxmlformats.org/officeDocument/2006/relationships/oleObject" Target="embeddings/oleObject102.bin"/><Relationship Id="rId228" Type="http://schemas.openxmlformats.org/officeDocument/2006/relationships/oleObject" Target="embeddings/oleObject138.bin"/><Relationship Id="rId435" Type="http://schemas.openxmlformats.org/officeDocument/2006/relationships/image" Target="media/image165.wmf"/><Relationship Id="rId477" Type="http://schemas.openxmlformats.org/officeDocument/2006/relationships/oleObject" Target="embeddings/oleObject292.bin"/><Relationship Id="rId281" Type="http://schemas.openxmlformats.org/officeDocument/2006/relationships/image" Target="media/image104.wmf"/><Relationship Id="rId337" Type="http://schemas.openxmlformats.org/officeDocument/2006/relationships/image" Target="media/image127.wmf"/><Relationship Id="rId502" Type="http://schemas.openxmlformats.org/officeDocument/2006/relationships/image" Target="media/image189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9.bin"/><Relationship Id="rId141" Type="http://schemas.openxmlformats.org/officeDocument/2006/relationships/image" Target="media/image53.wmf"/><Relationship Id="rId379" Type="http://schemas.openxmlformats.org/officeDocument/2006/relationships/image" Target="media/image141.wmf"/><Relationship Id="rId7" Type="http://schemas.openxmlformats.org/officeDocument/2006/relationships/endnotes" Target="endnotes.xml"/><Relationship Id="rId183" Type="http://schemas.openxmlformats.org/officeDocument/2006/relationships/oleObject" Target="embeddings/oleObject109.bin"/><Relationship Id="rId239" Type="http://schemas.openxmlformats.org/officeDocument/2006/relationships/oleObject" Target="embeddings/oleObject145.bin"/><Relationship Id="rId390" Type="http://schemas.openxmlformats.org/officeDocument/2006/relationships/image" Target="media/image144.wmf"/><Relationship Id="rId404" Type="http://schemas.openxmlformats.org/officeDocument/2006/relationships/oleObject" Target="embeddings/oleObject248.bin"/><Relationship Id="rId446" Type="http://schemas.openxmlformats.org/officeDocument/2006/relationships/oleObject" Target="embeddings/oleObject271.bin"/><Relationship Id="rId250" Type="http://schemas.openxmlformats.org/officeDocument/2006/relationships/oleObject" Target="embeddings/oleObject153.bin"/><Relationship Id="rId292" Type="http://schemas.openxmlformats.org/officeDocument/2006/relationships/oleObject" Target="embeddings/oleObject178.bin"/><Relationship Id="rId306" Type="http://schemas.openxmlformats.org/officeDocument/2006/relationships/image" Target="media/image114.wmf"/><Relationship Id="rId488" Type="http://schemas.openxmlformats.org/officeDocument/2006/relationships/image" Target="media/image184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0.wmf"/><Relationship Id="rId348" Type="http://schemas.openxmlformats.org/officeDocument/2006/relationships/oleObject" Target="embeddings/oleObject209.bin"/><Relationship Id="rId513" Type="http://schemas.openxmlformats.org/officeDocument/2006/relationships/oleObject" Target="embeddings/oleObject312.bin"/><Relationship Id="rId152" Type="http://schemas.openxmlformats.org/officeDocument/2006/relationships/oleObject" Target="embeddings/oleObject90.bin"/><Relationship Id="rId194" Type="http://schemas.openxmlformats.org/officeDocument/2006/relationships/image" Target="media/image73.wmf"/><Relationship Id="rId208" Type="http://schemas.openxmlformats.org/officeDocument/2006/relationships/oleObject" Target="embeddings/oleObject124.bin"/><Relationship Id="rId415" Type="http://schemas.openxmlformats.org/officeDocument/2006/relationships/image" Target="media/image155.wmf"/><Relationship Id="rId457" Type="http://schemas.openxmlformats.org/officeDocument/2006/relationships/image" Target="media/image173.wmf"/><Relationship Id="rId261" Type="http://schemas.openxmlformats.org/officeDocument/2006/relationships/image" Target="media/image96.wmf"/><Relationship Id="rId499" Type="http://schemas.openxmlformats.org/officeDocument/2006/relationships/oleObject" Target="embeddings/oleObject304.bin"/><Relationship Id="rId14" Type="http://schemas.openxmlformats.org/officeDocument/2006/relationships/image" Target="media/image6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17.wmf"/><Relationship Id="rId359" Type="http://schemas.openxmlformats.org/officeDocument/2006/relationships/oleObject" Target="embeddings/oleObject216.bin"/><Relationship Id="rId524" Type="http://schemas.openxmlformats.org/officeDocument/2006/relationships/oleObject" Target="embeddings/oleObject320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1.bin"/><Relationship Id="rId163" Type="http://schemas.openxmlformats.org/officeDocument/2006/relationships/oleObject" Target="embeddings/oleObject97.bin"/><Relationship Id="rId219" Type="http://schemas.openxmlformats.org/officeDocument/2006/relationships/oleObject" Target="embeddings/oleObject132.bin"/><Relationship Id="rId370" Type="http://schemas.openxmlformats.org/officeDocument/2006/relationships/oleObject" Target="embeddings/oleObject227.bin"/><Relationship Id="rId426" Type="http://schemas.openxmlformats.org/officeDocument/2006/relationships/oleObject" Target="embeddings/oleObject259.bin"/><Relationship Id="rId230" Type="http://schemas.openxmlformats.org/officeDocument/2006/relationships/oleObject" Target="embeddings/oleObject139.bin"/><Relationship Id="rId468" Type="http://schemas.openxmlformats.org/officeDocument/2006/relationships/oleObject" Target="embeddings/oleObject284.bin"/><Relationship Id="rId25" Type="http://schemas.openxmlformats.org/officeDocument/2006/relationships/oleObject" Target="embeddings/oleObject7.bin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66.bin"/><Relationship Id="rId293" Type="http://schemas.openxmlformats.org/officeDocument/2006/relationships/oleObject" Target="embeddings/oleObject179.bin"/><Relationship Id="rId307" Type="http://schemas.openxmlformats.org/officeDocument/2006/relationships/oleObject" Target="embeddings/oleObject186.bin"/><Relationship Id="rId328" Type="http://schemas.openxmlformats.org/officeDocument/2006/relationships/oleObject" Target="embeddings/oleObject199.bin"/><Relationship Id="rId349" Type="http://schemas.openxmlformats.org/officeDocument/2006/relationships/image" Target="media/image133.wmf"/><Relationship Id="rId514" Type="http://schemas.openxmlformats.org/officeDocument/2006/relationships/image" Target="media/image195.wmf"/><Relationship Id="rId535" Type="http://schemas.openxmlformats.org/officeDocument/2006/relationships/footer" Target="footer1.xml"/><Relationship Id="rId88" Type="http://schemas.openxmlformats.org/officeDocument/2006/relationships/image" Target="media/image34.wmf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03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5.bin"/><Relationship Id="rId360" Type="http://schemas.openxmlformats.org/officeDocument/2006/relationships/oleObject" Target="embeddings/oleObject217.bin"/><Relationship Id="rId381" Type="http://schemas.openxmlformats.org/officeDocument/2006/relationships/oleObject" Target="embeddings/oleObject233.bin"/><Relationship Id="rId416" Type="http://schemas.openxmlformats.org/officeDocument/2006/relationships/oleObject" Target="embeddings/oleObject254.bin"/><Relationship Id="rId220" Type="http://schemas.openxmlformats.org/officeDocument/2006/relationships/oleObject" Target="embeddings/oleObject133.bin"/><Relationship Id="rId241" Type="http://schemas.openxmlformats.org/officeDocument/2006/relationships/oleObject" Target="embeddings/oleObject146.bin"/><Relationship Id="rId437" Type="http://schemas.openxmlformats.org/officeDocument/2006/relationships/image" Target="media/image166.wmf"/><Relationship Id="rId458" Type="http://schemas.openxmlformats.org/officeDocument/2006/relationships/oleObject" Target="embeddings/oleObject278.bin"/><Relationship Id="rId479" Type="http://schemas.openxmlformats.org/officeDocument/2006/relationships/oleObject" Target="embeddings/oleObject293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59.bin"/><Relationship Id="rId283" Type="http://schemas.openxmlformats.org/officeDocument/2006/relationships/image" Target="media/image105.wmf"/><Relationship Id="rId318" Type="http://schemas.openxmlformats.org/officeDocument/2006/relationships/oleObject" Target="embeddings/oleObject194.bin"/><Relationship Id="rId339" Type="http://schemas.openxmlformats.org/officeDocument/2006/relationships/image" Target="media/image128.wmf"/><Relationship Id="rId490" Type="http://schemas.openxmlformats.org/officeDocument/2006/relationships/image" Target="media/image185.wmf"/><Relationship Id="rId504" Type="http://schemas.openxmlformats.org/officeDocument/2006/relationships/image" Target="media/image190.wmf"/><Relationship Id="rId525" Type="http://schemas.openxmlformats.org/officeDocument/2006/relationships/oleObject" Target="embeddings/oleObject321.bin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4.wmf"/><Relationship Id="rId164" Type="http://schemas.openxmlformats.org/officeDocument/2006/relationships/oleObject" Target="embeddings/oleObject98.bin"/><Relationship Id="rId185" Type="http://schemas.openxmlformats.org/officeDocument/2006/relationships/oleObject" Target="embeddings/oleObject110.bin"/><Relationship Id="rId350" Type="http://schemas.openxmlformats.org/officeDocument/2006/relationships/oleObject" Target="embeddings/oleObject210.bin"/><Relationship Id="rId371" Type="http://schemas.openxmlformats.org/officeDocument/2006/relationships/image" Target="media/image137.wmf"/><Relationship Id="rId406" Type="http://schemas.openxmlformats.org/officeDocument/2006/relationships/oleObject" Target="embeddings/oleObject249.bin"/><Relationship Id="rId9" Type="http://schemas.openxmlformats.org/officeDocument/2006/relationships/image" Target="media/image2.png"/><Relationship Id="rId210" Type="http://schemas.openxmlformats.org/officeDocument/2006/relationships/oleObject" Target="embeddings/oleObject126.bin"/><Relationship Id="rId392" Type="http://schemas.openxmlformats.org/officeDocument/2006/relationships/image" Target="media/image145.wmf"/><Relationship Id="rId427" Type="http://schemas.openxmlformats.org/officeDocument/2006/relationships/image" Target="media/image161.wmf"/><Relationship Id="rId448" Type="http://schemas.openxmlformats.org/officeDocument/2006/relationships/oleObject" Target="embeddings/oleObject273.bin"/><Relationship Id="rId469" Type="http://schemas.openxmlformats.org/officeDocument/2006/relationships/oleObject" Target="embeddings/oleObject28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40.bin"/><Relationship Id="rId252" Type="http://schemas.openxmlformats.org/officeDocument/2006/relationships/oleObject" Target="embeddings/oleObject154.bin"/><Relationship Id="rId273" Type="http://schemas.openxmlformats.org/officeDocument/2006/relationships/image" Target="media/image100.wmf"/><Relationship Id="rId294" Type="http://schemas.openxmlformats.org/officeDocument/2006/relationships/image" Target="media/image108.wmf"/><Relationship Id="rId308" Type="http://schemas.openxmlformats.org/officeDocument/2006/relationships/image" Target="media/image115.wmf"/><Relationship Id="rId329" Type="http://schemas.openxmlformats.org/officeDocument/2006/relationships/image" Target="media/image123.wmf"/><Relationship Id="rId480" Type="http://schemas.openxmlformats.org/officeDocument/2006/relationships/image" Target="media/image180.wmf"/><Relationship Id="rId515" Type="http://schemas.openxmlformats.org/officeDocument/2006/relationships/oleObject" Target="embeddings/oleObject313.bin"/><Relationship Id="rId536" Type="http://schemas.openxmlformats.org/officeDocument/2006/relationships/fontTable" Target="fontTable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1.wmf"/><Relationship Id="rId133" Type="http://schemas.openxmlformats.org/officeDocument/2006/relationships/image" Target="media/image49.wmf"/><Relationship Id="rId154" Type="http://schemas.openxmlformats.org/officeDocument/2006/relationships/oleObject" Target="embeddings/oleObject92.bin"/><Relationship Id="rId175" Type="http://schemas.openxmlformats.org/officeDocument/2006/relationships/image" Target="media/image65.wmf"/><Relationship Id="rId340" Type="http://schemas.openxmlformats.org/officeDocument/2006/relationships/oleObject" Target="embeddings/oleObject205.bin"/><Relationship Id="rId361" Type="http://schemas.openxmlformats.org/officeDocument/2006/relationships/oleObject" Target="embeddings/oleObject218.bin"/><Relationship Id="rId196" Type="http://schemas.openxmlformats.org/officeDocument/2006/relationships/image" Target="media/image74.wmf"/><Relationship Id="rId200" Type="http://schemas.openxmlformats.org/officeDocument/2006/relationships/image" Target="media/image76.wmf"/><Relationship Id="rId382" Type="http://schemas.openxmlformats.org/officeDocument/2006/relationships/oleObject" Target="embeddings/oleObject234.bin"/><Relationship Id="rId417" Type="http://schemas.openxmlformats.org/officeDocument/2006/relationships/image" Target="media/image156.wmf"/><Relationship Id="rId438" Type="http://schemas.openxmlformats.org/officeDocument/2006/relationships/oleObject" Target="embeddings/oleObject265.bin"/><Relationship Id="rId459" Type="http://schemas.openxmlformats.org/officeDocument/2006/relationships/image" Target="media/image174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34.bin"/><Relationship Id="rId242" Type="http://schemas.openxmlformats.org/officeDocument/2006/relationships/image" Target="media/image89.wmf"/><Relationship Id="rId263" Type="http://schemas.openxmlformats.org/officeDocument/2006/relationships/image" Target="media/image97.wmf"/><Relationship Id="rId284" Type="http://schemas.openxmlformats.org/officeDocument/2006/relationships/oleObject" Target="embeddings/oleObject172.bin"/><Relationship Id="rId319" Type="http://schemas.openxmlformats.org/officeDocument/2006/relationships/image" Target="media/image118.wmf"/><Relationship Id="rId470" Type="http://schemas.openxmlformats.org/officeDocument/2006/relationships/oleObject" Target="embeddings/oleObject286.bin"/><Relationship Id="rId491" Type="http://schemas.openxmlformats.org/officeDocument/2006/relationships/oleObject" Target="embeddings/oleObject299.bin"/><Relationship Id="rId505" Type="http://schemas.openxmlformats.org/officeDocument/2006/relationships/oleObject" Target="embeddings/oleObject308.bin"/><Relationship Id="rId526" Type="http://schemas.openxmlformats.org/officeDocument/2006/relationships/image" Target="media/image198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38.wmf"/><Relationship Id="rId123" Type="http://schemas.openxmlformats.org/officeDocument/2006/relationships/image" Target="media/image44.wmf"/><Relationship Id="rId144" Type="http://schemas.openxmlformats.org/officeDocument/2006/relationships/oleObject" Target="embeddings/oleObject83.bin"/><Relationship Id="rId330" Type="http://schemas.openxmlformats.org/officeDocument/2006/relationships/oleObject" Target="embeddings/oleObject200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60.png"/><Relationship Id="rId186" Type="http://schemas.openxmlformats.org/officeDocument/2006/relationships/image" Target="media/image69.wmf"/><Relationship Id="rId351" Type="http://schemas.openxmlformats.org/officeDocument/2006/relationships/image" Target="media/image134.wmf"/><Relationship Id="rId372" Type="http://schemas.openxmlformats.org/officeDocument/2006/relationships/oleObject" Target="embeddings/oleObject228.bin"/><Relationship Id="rId393" Type="http://schemas.openxmlformats.org/officeDocument/2006/relationships/oleObject" Target="embeddings/oleObject241.bin"/><Relationship Id="rId407" Type="http://schemas.openxmlformats.org/officeDocument/2006/relationships/image" Target="media/image151.wmf"/><Relationship Id="rId428" Type="http://schemas.openxmlformats.org/officeDocument/2006/relationships/oleObject" Target="embeddings/oleObject260.bin"/><Relationship Id="rId449" Type="http://schemas.openxmlformats.org/officeDocument/2006/relationships/image" Target="media/image169.wmf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41.bin"/><Relationship Id="rId253" Type="http://schemas.openxmlformats.org/officeDocument/2006/relationships/image" Target="media/image92.wmf"/><Relationship Id="rId274" Type="http://schemas.openxmlformats.org/officeDocument/2006/relationships/oleObject" Target="embeddings/oleObject167.bin"/><Relationship Id="rId295" Type="http://schemas.openxmlformats.org/officeDocument/2006/relationships/oleObject" Target="embeddings/oleObject180.bin"/><Relationship Id="rId309" Type="http://schemas.openxmlformats.org/officeDocument/2006/relationships/oleObject" Target="embeddings/oleObject187.bin"/><Relationship Id="rId460" Type="http://schemas.openxmlformats.org/officeDocument/2006/relationships/oleObject" Target="embeddings/oleObject279.bin"/><Relationship Id="rId481" Type="http://schemas.openxmlformats.org/officeDocument/2006/relationships/oleObject" Target="embeddings/oleObject294.bin"/><Relationship Id="rId516" Type="http://schemas.openxmlformats.org/officeDocument/2006/relationships/image" Target="media/image196.wmf"/><Relationship Id="rId27" Type="http://schemas.openxmlformats.org/officeDocument/2006/relationships/oleObject" Target="embeddings/oleObject8.bin"/><Relationship Id="rId48" Type="http://schemas.openxmlformats.org/officeDocument/2006/relationships/image" Target="media/image19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5.bin"/><Relationship Id="rId134" Type="http://schemas.openxmlformats.org/officeDocument/2006/relationships/oleObject" Target="embeddings/oleObject78.bin"/><Relationship Id="rId320" Type="http://schemas.openxmlformats.org/officeDocument/2006/relationships/oleObject" Target="embeddings/oleObject195.bin"/><Relationship Id="rId537" Type="http://schemas.openxmlformats.org/officeDocument/2006/relationships/theme" Target="theme/theme1.xml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93.bin"/><Relationship Id="rId176" Type="http://schemas.openxmlformats.org/officeDocument/2006/relationships/oleObject" Target="embeddings/oleObject104.bin"/><Relationship Id="rId197" Type="http://schemas.openxmlformats.org/officeDocument/2006/relationships/oleObject" Target="embeddings/oleObject116.bin"/><Relationship Id="rId341" Type="http://schemas.openxmlformats.org/officeDocument/2006/relationships/image" Target="media/image129.wmf"/><Relationship Id="rId362" Type="http://schemas.openxmlformats.org/officeDocument/2006/relationships/oleObject" Target="embeddings/oleObject219.bin"/><Relationship Id="rId383" Type="http://schemas.openxmlformats.org/officeDocument/2006/relationships/oleObject" Target="embeddings/oleObject235.bin"/><Relationship Id="rId418" Type="http://schemas.openxmlformats.org/officeDocument/2006/relationships/oleObject" Target="embeddings/oleObject255.bin"/><Relationship Id="rId439" Type="http://schemas.openxmlformats.org/officeDocument/2006/relationships/image" Target="media/image167.wmf"/><Relationship Id="rId201" Type="http://schemas.openxmlformats.org/officeDocument/2006/relationships/oleObject" Target="embeddings/oleObject118.bin"/><Relationship Id="rId222" Type="http://schemas.openxmlformats.org/officeDocument/2006/relationships/oleObject" Target="embeddings/oleObject135.bin"/><Relationship Id="rId243" Type="http://schemas.openxmlformats.org/officeDocument/2006/relationships/oleObject" Target="embeddings/oleObject147.bin"/><Relationship Id="rId264" Type="http://schemas.openxmlformats.org/officeDocument/2006/relationships/oleObject" Target="embeddings/oleObject160.bin"/><Relationship Id="rId285" Type="http://schemas.openxmlformats.org/officeDocument/2006/relationships/image" Target="media/image106.wmf"/><Relationship Id="rId450" Type="http://schemas.openxmlformats.org/officeDocument/2006/relationships/oleObject" Target="embeddings/oleObject274.bin"/><Relationship Id="rId471" Type="http://schemas.openxmlformats.org/officeDocument/2006/relationships/oleObject" Target="embeddings/oleObject287.bin"/><Relationship Id="rId506" Type="http://schemas.openxmlformats.org/officeDocument/2006/relationships/image" Target="media/image191.wmf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73.bin"/><Relationship Id="rId310" Type="http://schemas.openxmlformats.org/officeDocument/2006/relationships/oleObject" Target="embeddings/oleObject188.bin"/><Relationship Id="rId492" Type="http://schemas.openxmlformats.org/officeDocument/2006/relationships/image" Target="media/image186.wmf"/><Relationship Id="rId527" Type="http://schemas.openxmlformats.org/officeDocument/2006/relationships/oleObject" Target="embeddings/oleObject322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50.bin"/><Relationship Id="rId145" Type="http://schemas.openxmlformats.org/officeDocument/2006/relationships/image" Target="media/image55.png"/><Relationship Id="rId166" Type="http://schemas.openxmlformats.org/officeDocument/2006/relationships/image" Target="media/image61.wmf"/><Relationship Id="rId187" Type="http://schemas.openxmlformats.org/officeDocument/2006/relationships/oleObject" Target="embeddings/oleObject111.bin"/><Relationship Id="rId331" Type="http://schemas.openxmlformats.org/officeDocument/2006/relationships/image" Target="media/image124.wmf"/><Relationship Id="rId352" Type="http://schemas.openxmlformats.org/officeDocument/2006/relationships/oleObject" Target="embeddings/oleObject211.bin"/><Relationship Id="rId373" Type="http://schemas.openxmlformats.org/officeDocument/2006/relationships/image" Target="media/image138.wmf"/><Relationship Id="rId394" Type="http://schemas.openxmlformats.org/officeDocument/2006/relationships/image" Target="media/image146.wmf"/><Relationship Id="rId408" Type="http://schemas.openxmlformats.org/officeDocument/2006/relationships/oleObject" Target="embeddings/oleObject250.bin"/><Relationship Id="rId429" Type="http://schemas.openxmlformats.org/officeDocument/2006/relationships/image" Target="media/image16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8.bin"/><Relationship Id="rId233" Type="http://schemas.openxmlformats.org/officeDocument/2006/relationships/oleObject" Target="embeddings/oleObject142.bin"/><Relationship Id="rId254" Type="http://schemas.openxmlformats.org/officeDocument/2006/relationships/oleObject" Target="embeddings/oleObject155.bin"/><Relationship Id="rId440" Type="http://schemas.openxmlformats.org/officeDocument/2006/relationships/oleObject" Target="embeddings/oleObject26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6.bin"/><Relationship Id="rId275" Type="http://schemas.openxmlformats.org/officeDocument/2006/relationships/image" Target="media/image101.wmf"/><Relationship Id="rId296" Type="http://schemas.openxmlformats.org/officeDocument/2006/relationships/image" Target="media/image109.wmf"/><Relationship Id="rId300" Type="http://schemas.openxmlformats.org/officeDocument/2006/relationships/image" Target="media/image111.wmf"/><Relationship Id="rId461" Type="http://schemas.openxmlformats.org/officeDocument/2006/relationships/image" Target="media/image175.wmf"/><Relationship Id="rId482" Type="http://schemas.openxmlformats.org/officeDocument/2006/relationships/image" Target="media/image181.wmf"/><Relationship Id="rId517" Type="http://schemas.openxmlformats.org/officeDocument/2006/relationships/oleObject" Target="embeddings/oleObject314.bin"/><Relationship Id="rId60" Type="http://schemas.openxmlformats.org/officeDocument/2006/relationships/image" Target="media/image23.png"/><Relationship Id="rId81" Type="http://schemas.openxmlformats.org/officeDocument/2006/relationships/oleObject" Target="embeddings/oleObject44.bin"/><Relationship Id="rId135" Type="http://schemas.openxmlformats.org/officeDocument/2006/relationships/image" Target="media/image50.wmf"/><Relationship Id="rId156" Type="http://schemas.openxmlformats.org/officeDocument/2006/relationships/oleObject" Target="embeddings/oleObject94.bin"/><Relationship Id="rId177" Type="http://schemas.openxmlformats.org/officeDocument/2006/relationships/image" Target="media/image66.wmf"/><Relationship Id="rId198" Type="http://schemas.openxmlformats.org/officeDocument/2006/relationships/image" Target="media/image75.wmf"/><Relationship Id="rId321" Type="http://schemas.openxmlformats.org/officeDocument/2006/relationships/image" Target="media/image119.wmf"/><Relationship Id="rId342" Type="http://schemas.openxmlformats.org/officeDocument/2006/relationships/oleObject" Target="embeddings/oleObject206.bin"/><Relationship Id="rId363" Type="http://schemas.openxmlformats.org/officeDocument/2006/relationships/oleObject" Target="embeddings/oleObject220.bin"/><Relationship Id="rId384" Type="http://schemas.openxmlformats.org/officeDocument/2006/relationships/oleObject" Target="embeddings/oleObject236.bin"/><Relationship Id="rId419" Type="http://schemas.openxmlformats.org/officeDocument/2006/relationships/image" Target="media/image157.wmf"/><Relationship Id="rId202" Type="http://schemas.openxmlformats.org/officeDocument/2006/relationships/image" Target="media/image77.wmf"/><Relationship Id="rId223" Type="http://schemas.openxmlformats.org/officeDocument/2006/relationships/image" Target="media/image81.wmf"/><Relationship Id="rId244" Type="http://schemas.openxmlformats.org/officeDocument/2006/relationships/image" Target="media/image90.wmf"/><Relationship Id="rId430" Type="http://schemas.openxmlformats.org/officeDocument/2006/relationships/oleObject" Target="embeddings/oleObject26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98.wmf"/><Relationship Id="rId286" Type="http://schemas.openxmlformats.org/officeDocument/2006/relationships/oleObject" Target="embeddings/oleObject173.bin"/><Relationship Id="rId451" Type="http://schemas.openxmlformats.org/officeDocument/2006/relationships/image" Target="media/image170.wmf"/><Relationship Id="rId472" Type="http://schemas.openxmlformats.org/officeDocument/2006/relationships/oleObject" Target="embeddings/oleObject288.bin"/><Relationship Id="rId493" Type="http://schemas.openxmlformats.org/officeDocument/2006/relationships/oleObject" Target="embeddings/oleObject300.bin"/><Relationship Id="rId507" Type="http://schemas.openxmlformats.org/officeDocument/2006/relationships/oleObject" Target="embeddings/oleObject309.bin"/><Relationship Id="rId528" Type="http://schemas.openxmlformats.org/officeDocument/2006/relationships/image" Target="media/image199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9.bin"/><Relationship Id="rId125" Type="http://schemas.openxmlformats.org/officeDocument/2006/relationships/image" Target="media/image45.wmf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9.bin"/><Relationship Id="rId188" Type="http://schemas.openxmlformats.org/officeDocument/2006/relationships/image" Target="media/image70.wmf"/><Relationship Id="rId311" Type="http://schemas.openxmlformats.org/officeDocument/2006/relationships/oleObject" Target="embeddings/oleObject189.bin"/><Relationship Id="rId332" Type="http://schemas.openxmlformats.org/officeDocument/2006/relationships/oleObject" Target="embeddings/oleObject201.bin"/><Relationship Id="rId353" Type="http://schemas.openxmlformats.org/officeDocument/2006/relationships/image" Target="media/image135.wmf"/><Relationship Id="rId374" Type="http://schemas.openxmlformats.org/officeDocument/2006/relationships/oleObject" Target="embeddings/oleObject229.bin"/><Relationship Id="rId395" Type="http://schemas.openxmlformats.org/officeDocument/2006/relationships/oleObject" Target="embeddings/oleObject242.bin"/><Relationship Id="rId409" Type="http://schemas.openxmlformats.org/officeDocument/2006/relationships/image" Target="media/image152.wmf"/><Relationship Id="rId71" Type="http://schemas.openxmlformats.org/officeDocument/2006/relationships/image" Target="media/image29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29.bin"/><Relationship Id="rId234" Type="http://schemas.openxmlformats.org/officeDocument/2006/relationships/image" Target="media/image85.wmf"/><Relationship Id="rId420" Type="http://schemas.openxmlformats.org/officeDocument/2006/relationships/oleObject" Target="embeddings/oleObject25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93.wmf"/><Relationship Id="rId276" Type="http://schemas.openxmlformats.org/officeDocument/2006/relationships/oleObject" Target="embeddings/oleObject168.bin"/><Relationship Id="rId297" Type="http://schemas.openxmlformats.org/officeDocument/2006/relationships/oleObject" Target="embeddings/oleObject181.bin"/><Relationship Id="rId441" Type="http://schemas.openxmlformats.org/officeDocument/2006/relationships/image" Target="media/image168.wmf"/><Relationship Id="rId462" Type="http://schemas.openxmlformats.org/officeDocument/2006/relationships/oleObject" Target="embeddings/oleObject280.bin"/><Relationship Id="rId483" Type="http://schemas.openxmlformats.org/officeDocument/2006/relationships/oleObject" Target="embeddings/oleObject295.bin"/><Relationship Id="rId518" Type="http://schemas.openxmlformats.org/officeDocument/2006/relationships/image" Target="media/image197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79.bin"/><Relationship Id="rId157" Type="http://schemas.openxmlformats.org/officeDocument/2006/relationships/image" Target="media/image56.png"/><Relationship Id="rId178" Type="http://schemas.openxmlformats.org/officeDocument/2006/relationships/oleObject" Target="embeddings/oleObject105.bin"/><Relationship Id="rId301" Type="http://schemas.openxmlformats.org/officeDocument/2006/relationships/oleObject" Target="embeddings/oleObject183.bin"/><Relationship Id="rId322" Type="http://schemas.openxmlformats.org/officeDocument/2006/relationships/oleObject" Target="embeddings/oleObject196.bin"/><Relationship Id="rId343" Type="http://schemas.openxmlformats.org/officeDocument/2006/relationships/image" Target="media/image130.wmf"/><Relationship Id="rId364" Type="http://schemas.openxmlformats.org/officeDocument/2006/relationships/oleObject" Target="embeddings/oleObject221.bin"/><Relationship Id="rId61" Type="http://schemas.openxmlformats.org/officeDocument/2006/relationships/image" Target="media/image24.wmf"/><Relationship Id="rId82" Type="http://schemas.openxmlformats.org/officeDocument/2006/relationships/image" Target="media/image31.wmf"/><Relationship Id="rId199" Type="http://schemas.openxmlformats.org/officeDocument/2006/relationships/oleObject" Target="embeddings/oleObject117.bin"/><Relationship Id="rId203" Type="http://schemas.openxmlformats.org/officeDocument/2006/relationships/oleObject" Target="embeddings/oleObject119.bin"/><Relationship Id="rId385" Type="http://schemas.openxmlformats.org/officeDocument/2006/relationships/oleObject" Target="embeddings/oleObject237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36.bin"/><Relationship Id="rId245" Type="http://schemas.openxmlformats.org/officeDocument/2006/relationships/oleObject" Target="embeddings/oleObject148.bin"/><Relationship Id="rId266" Type="http://schemas.openxmlformats.org/officeDocument/2006/relationships/oleObject" Target="embeddings/oleObject161.bin"/><Relationship Id="rId287" Type="http://schemas.openxmlformats.org/officeDocument/2006/relationships/image" Target="media/image107.wmf"/><Relationship Id="rId410" Type="http://schemas.openxmlformats.org/officeDocument/2006/relationships/oleObject" Target="embeddings/oleObject251.bin"/><Relationship Id="rId431" Type="http://schemas.openxmlformats.org/officeDocument/2006/relationships/image" Target="media/image163.wmf"/><Relationship Id="rId452" Type="http://schemas.openxmlformats.org/officeDocument/2006/relationships/oleObject" Target="embeddings/oleObject275.bin"/><Relationship Id="rId473" Type="http://schemas.openxmlformats.org/officeDocument/2006/relationships/oleObject" Target="embeddings/oleObject289.bin"/><Relationship Id="rId494" Type="http://schemas.openxmlformats.org/officeDocument/2006/relationships/image" Target="media/image187.wmf"/><Relationship Id="rId508" Type="http://schemas.openxmlformats.org/officeDocument/2006/relationships/image" Target="media/image192.wmf"/><Relationship Id="rId529" Type="http://schemas.openxmlformats.org/officeDocument/2006/relationships/oleObject" Target="embeddings/oleObject323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2.wmf"/><Relationship Id="rId312" Type="http://schemas.openxmlformats.org/officeDocument/2006/relationships/oleObject" Target="embeddings/oleObject190.bin"/><Relationship Id="rId333" Type="http://schemas.openxmlformats.org/officeDocument/2006/relationships/image" Target="media/image125.wmf"/><Relationship Id="rId354" Type="http://schemas.openxmlformats.org/officeDocument/2006/relationships/oleObject" Target="embeddings/oleObject21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12.bin"/><Relationship Id="rId375" Type="http://schemas.openxmlformats.org/officeDocument/2006/relationships/image" Target="media/image139.wmf"/><Relationship Id="rId396" Type="http://schemas.openxmlformats.org/officeDocument/2006/relationships/image" Target="media/image147.wmf"/><Relationship Id="rId3" Type="http://schemas.openxmlformats.org/officeDocument/2006/relationships/styles" Target="styles.xml"/><Relationship Id="rId214" Type="http://schemas.openxmlformats.org/officeDocument/2006/relationships/image" Target="media/image78.wmf"/><Relationship Id="rId235" Type="http://schemas.openxmlformats.org/officeDocument/2006/relationships/oleObject" Target="embeddings/oleObject143.bin"/><Relationship Id="rId256" Type="http://schemas.openxmlformats.org/officeDocument/2006/relationships/oleObject" Target="embeddings/oleObject156.bin"/><Relationship Id="rId277" Type="http://schemas.openxmlformats.org/officeDocument/2006/relationships/image" Target="media/image102.wmf"/><Relationship Id="rId298" Type="http://schemas.openxmlformats.org/officeDocument/2006/relationships/image" Target="media/image110.wmf"/><Relationship Id="rId400" Type="http://schemas.openxmlformats.org/officeDocument/2006/relationships/image" Target="media/image149.wmf"/><Relationship Id="rId421" Type="http://schemas.openxmlformats.org/officeDocument/2006/relationships/image" Target="media/image158.wmf"/><Relationship Id="rId442" Type="http://schemas.openxmlformats.org/officeDocument/2006/relationships/oleObject" Target="embeddings/oleObject267.bin"/><Relationship Id="rId463" Type="http://schemas.openxmlformats.org/officeDocument/2006/relationships/image" Target="media/image176.wmf"/><Relationship Id="rId484" Type="http://schemas.openxmlformats.org/officeDocument/2006/relationships/image" Target="media/image182.wmf"/><Relationship Id="rId519" Type="http://schemas.openxmlformats.org/officeDocument/2006/relationships/oleObject" Target="embeddings/oleObject315.bin"/><Relationship Id="rId116" Type="http://schemas.openxmlformats.org/officeDocument/2006/relationships/oleObject" Target="embeddings/oleObject68.bin"/><Relationship Id="rId137" Type="http://schemas.openxmlformats.org/officeDocument/2006/relationships/image" Target="media/image51.wmf"/><Relationship Id="rId158" Type="http://schemas.openxmlformats.org/officeDocument/2006/relationships/image" Target="media/image57.wmf"/><Relationship Id="rId302" Type="http://schemas.openxmlformats.org/officeDocument/2006/relationships/image" Target="media/image112.wmf"/><Relationship Id="rId323" Type="http://schemas.openxmlformats.org/officeDocument/2006/relationships/image" Target="media/image120.wmf"/><Relationship Id="rId344" Type="http://schemas.openxmlformats.org/officeDocument/2006/relationships/oleObject" Target="embeddings/oleObject207.bin"/><Relationship Id="rId530" Type="http://schemas.openxmlformats.org/officeDocument/2006/relationships/image" Target="media/image20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06.bin"/><Relationship Id="rId365" Type="http://schemas.openxmlformats.org/officeDocument/2006/relationships/oleObject" Target="embeddings/oleObject222.bin"/><Relationship Id="rId386" Type="http://schemas.openxmlformats.org/officeDocument/2006/relationships/image" Target="media/image142.wmf"/><Relationship Id="rId190" Type="http://schemas.openxmlformats.org/officeDocument/2006/relationships/image" Target="media/image71.wmf"/><Relationship Id="rId204" Type="http://schemas.openxmlformats.org/officeDocument/2006/relationships/oleObject" Target="embeddings/oleObject120.bin"/><Relationship Id="rId225" Type="http://schemas.openxmlformats.org/officeDocument/2006/relationships/image" Target="media/image82.wmf"/><Relationship Id="rId246" Type="http://schemas.openxmlformats.org/officeDocument/2006/relationships/oleObject" Target="embeddings/oleObject149.bin"/><Relationship Id="rId267" Type="http://schemas.openxmlformats.org/officeDocument/2006/relationships/oleObject" Target="embeddings/oleObject162.bin"/><Relationship Id="rId288" Type="http://schemas.openxmlformats.org/officeDocument/2006/relationships/oleObject" Target="embeddings/oleObject174.bin"/><Relationship Id="rId411" Type="http://schemas.openxmlformats.org/officeDocument/2006/relationships/image" Target="media/image153.wmf"/><Relationship Id="rId432" Type="http://schemas.openxmlformats.org/officeDocument/2006/relationships/oleObject" Target="embeddings/oleObject262.bin"/><Relationship Id="rId453" Type="http://schemas.openxmlformats.org/officeDocument/2006/relationships/image" Target="media/image171.wmf"/><Relationship Id="rId474" Type="http://schemas.openxmlformats.org/officeDocument/2006/relationships/oleObject" Target="embeddings/oleObject290.bin"/><Relationship Id="rId509" Type="http://schemas.openxmlformats.org/officeDocument/2006/relationships/oleObject" Target="embeddings/oleObject310.bin"/><Relationship Id="rId106" Type="http://schemas.openxmlformats.org/officeDocument/2006/relationships/oleObject" Target="embeddings/oleObject61.bin"/><Relationship Id="rId127" Type="http://schemas.openxmlformats.org/officeDocument/2006/relationships/image" Target="media/image46.wmf"/><Relationship Id="rId313" Type="http://schemas.openxmlformats.org/officeDocument/2006/relationships/oleObject" Target="embeddings/oleObject191.bin"/><Relationship Id="rId495" Type="http://schemas.openxmlformats.org/officeDocument/2006/relationships/oleObject" Target="embeddings/oleObject301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100.bin"/><Relationship Id="rId334" Type="http://schemas.openxmlformats.org/officeDocument/2006/relationships/oleObject" Target="embeddings/oleObject202.bin"/><Relationship Id="rId355" Type="http://schemas.openxmlformats.org/officeDocument/2006/relationships/image" Target="media/image136.wmf"/><Relationship Id="rId376" Type="http://schemas.openxmlformats.org/officeDocument/2006/relationships/oleObject" Target="embeddings/oleObject230.bin"/><Relationship Id="rId397" Type="http://schemas.openxmlformats.org/officeDocument/2006/relationships/oleObject" Target="embeddings/oleObject243.bin"/><Relationship Id="rId520" Type="http://schemas.openxmlformats.org/officeDocument/2006/relationships/oleObject" Target="embeddings/oleObject316.bin"/><Relationship Id="rId4" Type="http://schemas.openxmlformats.org/officeDocument/2006/relationships/settings" Target="settings.xml"/><Relationship Id="rId180" Type="http://schemas.openxmlformats.org/officeDocument/2006/relationships/oleObject" Target="embeddings/oleObject107.bin"/><Relationship Id="rId215" Type="http://schemas.openxmlformats.org/officeDocument/2006/relationships/oleObject" Target="embeddings/oleObject130.bin"/><Relationship Id="rId236" Type="http://schemas.openxmlformats.org/officeDocument/2006/relationships/image" Target="media/image86.wmf"/><Relationship Id="rId257" Type="http://schemas.openxmlformats.org/officeDocument/2006/relationships/image" Target="media/image94.wmf"/><Relationship Id="rId278" Type="http://schemas.openxmlformats.org/officeDocument/2006/relationships/oleObject" Target="embeddings/oleObject169.bin"/><Relationship Id="rId401" Type="http://schemas.openxmlformats.org/officeDocument/2006/relationships/oleObject" Target="embeddings/oleObject245.bin"/><Relationship Id="rId422" Type="http://schemas.openxmlformats.org/officeDocument/2006/relationships/oleObject" Target="embeddings/oleObject257.bin"/><Relationship Id="rId443" Type="http://schemas.openxmlformats.org/officeDocument/2006/relationships/oleObject" Target="embeddings/oleObject268.bin"/><Relationship Id="rId464" Type="http://schemas.openxmlformats.org/officeDocument/2006/relationships/oleObject" Target="embeddings/oleObject281.bin"/><Relationship Id="rId303" Type="http://schemas.openxmlformats.org/officeDocument/2006/relationships/oleObject" Target="embeddings/oleObject184.bin"/><Relationship Id="rId485" Type="http://schemas.openxmlformats.org/officeDocument/2006/relationships/oleObject" Target="embeddings/oleObject296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2.wmf"/><Relationship Id="rId138" Type="http://schemas.openxmlformats.org/officeDocument/2006/relationships/oleObject" Target="embeddings/oleObject80.bin"/><Relationship Id="rId345" Type="http://schemas.openxmlformats.org/officeDocument/2006/relationships/image" Target="media/image131.wmf"/><Relationship Id="rId387" Type="http://schemas.openxmlformats.org/officeDocument/2006/relationships/oleObject" Target="embeddings/oleObject238.bin"/><Relationship Id="rId510" Type="http://schemas.openxmlformats.org/officeDocument/2006/relationships/image" Target="media/image193.wmf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1.bin"/><Relationship Id="rId247" Type="http://schemas.openxmlformats.org/officeDocument/2006/relationships/oleObject" Target="embeddings/oleObject150.bin"/><Relationship Id="rId412" Type="http://schemas.openxmlformats.org/officeDocument/2006/relationships/oleObject" Target="embeddings/oleObject252.bin"/><Relationship Id="rId107" Type="http://schemas.openxmlformats.org/officeDocument/2006/relationships/oleObject" Target="embeddings/oleObject62.bin"/><Relationship Id="rId289" Type="http://schemas.openxmlformats.org/officeDocument/2006/relationships/oleObject" Target="embeddings/oleObject175.bin"/><Relationship Id="rId454" Type="http://schemas.openxmlformats.org/officeDocument/2006/relationships/oleObject" Target="embeddings/oleObject276.bin"/><Relationship Id="rId496" Type="http://schemas.openxmlformats.org/officeDocument/2006/relationships/image" Target="media/image188.wmf"/><Relationship Id="rId11" Type="http://schemas.openxmlformats.org/officeDocument/2006/relationships/image" Target="media/image4.png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7.bin"/><Relationship Id="rId314" Type="http://schemas.openxmlformats.org/officeDocument/2006/relationships/oleObject" Target="embeddings/oleObject192.bin"/><Relationship Id="rId356" Type="http://schemas.openxmlformats.org/officeDocument/2006/relationships/oleObject" Target="embeddings/oleObject213.bin"/><Relationship Id="rId398" Type="http://schemas.openxmlformats.org/officeDocument/2006/relationships/image" Target="media/image148.wmf"/><Relationship Id="rId521" Type="http://schemas.openxmlformats.org/officeDocument/2006/relationships/oleObject" Target="embeddings/oleObject317.bin"/><Relationship Id="rId95" Type="http://schemas.openxmlformats.org/officeDocument/2006/relationships/oleObject" Target="embeddings/oleObject54.bin"/><Relationship Id="rId160" Type="http://schemas.openxmlformats.org/officeDocument/2006/relationships/image" Target="media/image58.wmf"/><Relationship Id="rId216" Type="http://schemas.openxmlformats.org/officeDocument/2006/relationships/image" Target="media/image79.wmf"/><Relationship Id="rId423" Type="http://schemas.openxmlformats.org/officeDocument/2006/relationships/image" Target="media/image159.wmf"/><Relationship Id="rId258" Type="http://schemas.openxmlformats.org/officeDocument/2006/relationships/oleObject" Target="embeddings/oleObject157.bin"/><Relationship Id="rId465" Type="http://schemas.openxmlformats.org/officeDocument/2006/relationships/image" Target="media/image177.wmf"/><Relationship Id="rId22" Type="http://schemas.openxmlformats.org/officeDocument/2006/relationships/image" Target="media/image10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9.bin"/><Relationship Id="rId325" Type="http://schemas.openxmlformats.org/officeDocument/2006/relationships/image" Target="media/image121.wmf"/><Relationship Id="rId367" Type="http://schemas.openxmlformats.org/officeDocument/2006/relationships/oleObject" Target="embeddings/oleObject224.bin"/><Relationship Id="rId532" Type="http://schemas.openxmlformats.org/officeDocument/2006/relationships/image" Target="media/image201.wmf"/><Relationship Id="rId171" Type="http://schemas.openxmlformats.org/officeDocument/2006/relationships/image" Target="media/image63.wmf"/><Relationship Id="rId227" Type="http://schemas.openxmlformats.org/officeDocument/2006/relationships/image" Target="media/image83.wmf"/><Relationship Id="rId269" Type="http://schemas.openxmlformats.org/officeDocument/2006/relationships/oleObject" Target="embeddings/oleObject164.bin"/><Relationship Id="rId434" Type="http://schemas.openxmlformats.org/officeDocument/2006/relationships/oleObject" Target="embeddings/oleObject263.bin"/><Relationship Id="rId476" Type="http://schemas.openxmlformats.org/officeDocument/2006/relationships/image" Target="media/image178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47.wmf"/><Relationship Id="rId280" Type="http://schemas.openxmlformats.org/officeDocument/2006/relationships/oleObject" Target="embeddings/oleObject170.bin"/><Relationship Id="rId336" Type="http://schemas.openxmlformats.org/officeDocument/2006/relationships/oleObject" Target="embeddings/oleObject203.bin"/><Relationship Id="rId501" Type="http://schemas.openxmlformats.org/officeDocument/2006/relationships/oleObject" Target="embeddings/oleObject306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81.bin"/><Relationship Id="rId182" Type="http://schemas.openxmlformats.org/officeDocument/2006/relationships/image" Target="media/image67.wmf"/><Relationship Id="rId378" Type="http://schemas.openxmlformats.org/officeDocument/2006/relationships/oleObject" Target="embeddings/oleObject231.bin"/><Relationship Id="rId403" Type="http://schemas.openxmlformats.org/officeDocument/2006/relationships/oleObject" Target="embeddings/oleObject247.bin"/><Relationship Id="rId6" Type="http://schemas.openxmlformats.org/officeDocument/2006/relationships/footnotes" Target="footnotes.xml"/><Relationship Id="rId238" Type="http://schemas.openxmlformats.org/officeDocument/2006/relationships/image" Target="media/image87.wmf"/><Relationship Id="rId445" Type="http://schemas.openxmlformats.org/officeDocument/2006/relationships/oleObject" Target="embeddings/oleObject270.bin"/><Relationship Id="rId487" Type="http://schemas.openxmlformats.org/officeDocument/2006/relationships/oleObject" Target="embeddings/oleObject297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5.bin"/><Relationship Id="rId347" Type="http://schemas.openxmlformats.org/officeDocument/2006/relationships/image" Target="media/image132.wmf"/><Relationship Id="rId512" Type="http://schemas.openxmlformats.org/officeDocument/2006/relationships/image" Target="media/image194.wmf"/><Relationship Id="rId44" Type="http://schemas.openxmlformats.org/officeDocument/2006/relationships/image" Target="media/image17.wmf"/><Relationship Id="rId86" Type="http://schemas.openxmlformats.org/officeDocument/2006/relationships/image" Target="media/image33.wmf"/><Relationship Id="rId151" Type="http://schemas.openxmlformats.org/officeDocument/2006/relationships/oleObject" Target="embeddings/oleObject89.bin"/><Relationship Id="rId389" Type="http://schemas.openxmlformats.org/officeDocument/2006/relationships/oleObject" Target="embeddings/oleObject239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3.bin"/><Relationship Id="rId249" Type="http://schemas.openxmlformats.org/officeDocument/2006/relationships/oleObject" Target="embeddings/oleObject152.bin"/><Relationship Id="rId414" Type="http://schemas.openxmlformats.org/officeDocument/2006/relationships/oleObject" Target="embeddings/oleObject253.bin"/><Relationship Id="rId456" Type="http://schemas.openxmlformats.org/officeDocument/2006/relationships/oleObject" Target="embeddings/oleObject277.bin"/><Relationship Id="rId498" Type="http://schemas.openxmlformats.org/officeDocument/2006/relationships/oleObject" Target="embeddings/oleObject303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63.bin"/><Relationship Id="rId260" Type="http://schemas.openxmlformats.org/officeDocument/2006/relationships/oleObject" Target="embeddings/oleObject158.bin"/><Relationship Id="rId316" Type="http://schemas.openxmlformats.org/officeDocument/2006/relationships/oleObject" Target="embeddings/oleObject193.bin"/><Relationship Id="rId523" Type="http://schemas.openxmlformats.org/officeDocument/2006/relationships/oleObject" Target="embeddings/oleObject319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70.bin"/><Relationship Id="rId358" Type="http://schemas.openxmlformats.org/officeDocument/2006/relationships/oleObject" Target="embeddings/oleObject215.bin"/><Relationship Id="rId162" Type="http://schemas.openxmlformats.org/officeDocument/2006/relationships/image" Target="media/image59.png"/><Relationship Id="rId218" Type="http://schemas.openxmlformats.org/officeDocument/2006/relationships/image" Target="media/image80.wmf"/><Relationship Id="rId425" Type="http://schemas.openxmlformats.org/officeDocument/2006/relationships/image" Target="media/image160.wmf"/><Relationship Id="rId467" Type="http://schemas.openxmlformats.org/officeDocument/2006/relationships/oleObject" Target="embeddings/oleObject283.bin"/><Relationship Id="rId271" Type="http://schemas.openxmlformats.org/officeDocument/2006/relationships/image" Target="media/image99.wmf"/><Relationship Id="rId24" Type="http://schemas.openxmlformats.org/officeDocument/2006/relationships/image" Target="media/image11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48.wmf"/><Relationship Id="rId327" Type="http://schemas.openxmlformats.org/officeDocument/2006/relationships/image" Target="media/image122.wmf"/><Relationship Id="rId369" Type="http://schemas.openxmlformats.org/officeDocument/2006/relationships/oleObject" Target="embeddings/oleObject226.bin"/><Relationship Id="rId534" Type="http://schemas.openxmlformats.org/officeDocument/2006/relationships/header" Target="header1.xml"/><Relationship Id="rId173" Type="http://schemas.openxmlformats.org/officeDocument/2006/relationships/image" Target="media/image64.wmf"/><Relationship Id="rId229" Type="http://schemas.openxmlformats.org/officeDocument/2006/relationships/image" Target="media/image84.wmf"/><Relationship Id="rId380" Type="http://schemas.openxmlformats.org/officeDocument/2006/relationships/oleObject" Target="embeddings/oleObject232.bin"/><Relationship Id="rId436" Type="http://schemas.openxmlformats.org/officeDocument/2006/relationships/oleObject" Target="embeddings/oleObject264.bin"/><Relationship Id="rId240" Type="http://schemas.openxmlformats.org/officeDocument/2006/relationships/image" Target="media/image88.wmf"/><Relationship Id="rId478" Type="http://schemas.openxmlformats.org/officeDocument/2006/relationships/image" Target="media/image179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37.wmf"/><Relationship Id="rId282" Type="http://schemas.openxmlformats.org/officeDocument/2006/relationships/oleObject" Target="embeddings/oleObject171.bin"/><Relationship Id="rId338" Type="http://schemas.openxmlformats.org/officeDocument/2006/relationships/oleObject" Target="embeddings/oleObject204.bin"/><Relationship Id="rId503" Type="http://schemas.openxmlformats.org/officeDocument/2006/relationships/oleObject" Target="embeddings/oleObject307.bin"/><Relationship Id="rId8" Type="http://schemas.openxmlformats.org/officeDocument/2006/relationships/image" Target="media/image1.png"/><Relationship Id="rId142" Type="http://schemas.openxmlformats.org/officeDocument/2006/relationships/oleObject" Target="embeddings/oleObject82.bin"/><Relationship Id="rId184" Type="http://schemas.openxmlformats.org/officeDocument/2006/relationships/image" Target="media/image68.wmf"/><Relationship Id="rId391" Type="http://schemas.openxmlformats.org/officeDocument/2006/relationships/oleObject" Target="embeddings/oleObject240.bin"/><Relationship Id="rId405" Type="http://schemas.openxmlformats.org/officeDocument/2006/relationships/image" Target="media/image150.wmf"/><Relationship Id="rId447" Type="http://schemas.openxmlformats.org/officeDocument/2006/relationships/oleObject" Target="embeddings/oleObject272.bin"/><Relationship Id="rId251" Type="http://schemas.openxmlformats.org/officeDocument/2006/relationships/image" Target="media/image91.wmf"/><Relationship Id="rId489" Type="http://schemas.openxmlformats.org/officeDocument/2006/relationships/oleObject" Target="embeddings/oleObject29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4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03.png"/><Relationship Id="rId1" Type="http://schemas.openxmlformats.org/officeDocument/2006/relationships/image" Target="media/image20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137EEA2-4E23-40E6-80A9-37AE6A7B95E5}">
  <we:reference id="wa104099688" version="1.3.0.0" store="en-US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6A5B07-0F6D-44C5-BCF1-D08F3DE67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8</Pages>
  <Words>536</Words>
  <Characters>3061</Characters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6" baseType="lpstr">
      <vt:lpstr/>
      <vt:lpstr>1. Khái niệm logarit.</vt:lpstr>
      <vt:lpstr>2. Tính logarit bằng máy tính cầm tay.</vt:lpstr>
      <vt:lpstr>3. Tính chất của phép tính logarit</vt:lpstr>
      <vt:lpstr>4. Công thức đổi cơ số</vt:lpstr>
      <vt:lpstr>    ( Dạng 1. Sử dụng các định nghĩa</vt:lpstr>
    </vt:vector>
  </TitlesOfParts>
  <Company/>
  <LinksUpToDate>false</LinksUpToDate>
  <CharactersWithSpaces>3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6-13T04:07:00Z</cp:lastPrinted>
  <dcterms:created xsi:type="dcterms:W3CDTF">2024-07-30T06:22:00Z</dcterms:created>
  <dcterms:modified xsi:type="dcterms:W3CDTF">2024-07-30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